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B962140" w14:textId="77777777" w:rsidR="008331E9" w:rsidRPr="0005088F" w:rsidRDefault="008331E9" w:rsidP="008331E9">
      <w:pPr>
        <w:spacing w:after="0" w:line="240" w:lineRule="auto"/>
        <w:jc w:val="center"/>
        <w:rPr>
          <w:b/>
          <w:szCs w:val="24"/>
        </w:rPr>
      </w:pPr>
      <w:bookmarkStart w:id="0" w:name="_GoBack"/>
      <w:bookmarkEnd w:id="0"/>
      <w:r>
        <w:rPr>
          <w:b/>
          <w:szCs w:val="24"/>
        </w:rPr>
        <w:t xml:space="preserve">Chapter </w:t>
      </w:r>
      <w:r w:rsidRPr="0005088F">
        <w:rPr>
          <w:b/>
          <w:szCs w:val="24"/>
        </w:rPr>
        <w:t>4</w:t>
      </w:r>
    </w:p>
    <w:p w14:paraId="5986805F" w14:textId="77777777" w:rsidR="008331E9" w:rsidRPr="0005088F" w:rsidRDefault="008331E9" w:rsidP="008331E9">
      <w:pPr>
        <w:spacing w:after="0" w:line="240" w:lineRule="auto"/>
        <w:jc w:val="center"/>
        <w:rPr>
          <w:b/>
          <w:szCs w:val="24"/>
        </w:rPr>
      </w:pPr>
      <w:r w:rsidRPr="0005088F">
        <w:rPr>
          <w:b/>
          <w:szCs w:val="24"/>
        </w:rPr>
        <w:t>Differentiation of Functions of Several Variables</w:t>
      </w:r>
    </w:p>
    <w:p w14:paraId="17F79A79" w14:textId="77777777" w:rsidR="008331E9" w:rsidRPr="0005088F" w:rsidRDefault="008331E9" w:rsidP="008331E9">
      <w:pPr>
        <w:spacing w:after="0" w:line="240" w:lineRule="auto"/>
        <w:jc w:val="center"/>
        <w:rPr>
          <w:b/>
          <w:szCs w:val="24"/>
        </w:rPr>
      </w:pPr>
      <w:r w:rsidRPr="0005088F">
        <w:rPr>
          <w:b/>
          <w:szCs w:val="24"/>
        </w:rPr>
        <w:t>4.3 Partial Derivatives</w:t>
      </w:r>
    </w:p>
    <w:p w14:paraId="10EDE542" w14:textId="77777777" w:rsidR="008331E9" w:rsidRPr="0005088F" w:rsidRDefault="008331E9" w:rsidP="008331E9">
      <w:pPr>
        <w:spacing w:after="0" w:line="240" w:lineRule="auto"/>
        <w:jc w:val="center"/>
        <w:rPr>
          <w:b/>
          <w:szCs w:val="24"/>
        </w:rPr>
      </w:pPr>
    </w:p>
    <w:p w14:paraId="1180CB87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b/>
          <w:szCs w:val="24"/>
        </w:rPr>
        <w:t>Section Exercises</w:t>
      </w:r>
    </w:p>
    <w:p w14:paraId="31F4A6E8" w14:textId="77777777" w:rsidR="00243739" w:rsidRDefault="00243739" w:rsidP="008331E9">
      <w:pPr>
        <w:spacing w:after="0" w:line="240" w:lineRule="auto"/>
        <w:rPr>
          <w:b/>
          <w:szCs w:val="24"/>
        </w:rPr>
      </w:pPr>
    </w:p>
    <w:p w14:paraId="150CB683" w14:textId="12ED3AC7" w:rsidR="008331E9" w:rsidRPr="0005088F" w:rsidRDefault="008331E9" w:rsidP="008331E9">
      <w:pPr>
        <w:spacing w:after="0" w:line="240" w:lineRule="auto"/>
        <w:rPr>
          <w:b/>
          <w:szCs w:val="24"/>
        </w:rPr>
      </w:pPr>
      <w:r w:rsidRPr="0005088F">
        <w:rPr>
          <w:b/>
          <w:szCs w:val="24"/>
        </w:rPr>
        <w:t xml:space="preserve">For the following exercises, calculate the partial derivative using the limit definitions only. </w:t>
      </w:r>
    </w:p>
    <w:p w14:paraId="17B4DE09" w14:textId="77777777" w:rsidR="00243739" w:rsidRDefault="00243739" w:rsidP="00243739">
      <w:pPr>
        <w:spacing w:after="0"/>
      </w:pPr>
    </w:p>
    <w:p w14:paraId="4EDBA1FB" w14:textId="3BBE89AF" w:rsidR="008331E9" w:rsidRPr="0005088F" w:rsidRDefault="00243739" w:rsidP="00243739">
      <w:pPr>
        <w:spacing w:after="0"/>
      </w:pPr>
      <w:r>
        <w:t>113.</w:t>
      </w:r>
      <w:r>
        <w:tab/>
      </w:r>
      <w:r w:rsidR="008331E9" w:rsidRPr="0005088F">
        <w:object w:dxaOrig="340" w:dyaOrig="660" w14:anchorId="3EF19E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5pt;height:36.45pt" o:ole="">
            <v:imagedata r:id="rId9" o:title=""/>
          </v:shape>
          <o:OLEObject Type="Embed" ProgID="Equation.DSMT4" ShapeID="_x0000_i1025" DrawAspect="Content" ObjectID="_1538900809" r:id="rId10"/>
        </w:object>
      </w:r>
      <w:r w:rsidR="008331E9" w:rsidRPr="0005088F">
        <w:t xml:space="preserve"> </w:t>
      </w:r>
      <w:proofErr w:type="gramStart"/>
      <w:r w:rsidR="008331E9" w:rsidRPr="0005088F">
        <w:t>for</w:t>
      </w:r>
      <w:proofErr w:type="gramEnd"/>
      <w:r w:rsidR="008331E9" w:rsidRPr="0005088F">
        <w:t xml:space="preserve"> </w:t>
      </w:r>
      <w:r w:rsidR="008331E9" w:rsidRPr="0005088F">
        <w:rPr>
          <w:position w:val="-10"/>
        </w:rPr>
        <w:object w:dxaOrig="1680" w:dyaOrig="400" w14:anchorId="564FD615">
          <v:shape id="_x0000_i1026" type="#_x0000_t75" style="width:80.4pt;height:21.5pt" o:ole="">
            <v:imagedata r:id="rId11" o:title=""/>
          </v:shape>
          <o:OLEObject Type="Embed" ProgID="Equation.DSMT4" ShapeID="_x0000_i1026" DrawAspect="Content" ObjectID="_1538900810" r:id="rId12"/>
        </w:object>
      </w:r>
    </w:p>
    <w:p w14:paraId="5AE1FCB7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 </w:t>
      </w:r>
      <w:r w:rsidRPr="0005088F">
        <w:rPr>
          <w:position w:val="-28"/>
          <w:szCs w:val="24"/>
        </w:rPr>
        <w:object w:dxaOrig="1420" w:dyaOrig="660" w14:anchorId="4FD4DA9D">
          <v:shape id="_x0000_i1027" type="#_x0000_t75" style="width:71.05pt;height:32.75pt" o:ole="">
            <v:imagedata r:id="rId13" o:title=""/>
          </v:shape>
          <o:OLEObject Type="Embed" ProgID="Equation.DSMT4" ShapeID="_x0000_i1027" DrawAspect="Content" ObjectID="_1538900811" r:id="rId14"/>
        </w:object>
      </w:r>
      <w:r w:rsidRPr="0005088F">
        <w:rPr>
          <w:szCs w:val="24"/>
        </w:rPr>
        <w:t xml:space="preserve"> </w:t>
      </w:r>
    </w:p>
    <w:p w14:paraId="2AA8CCDA" w14:textId="10B6C27C" w:rsidR="008331E9" w:rsidRDefault="008331E9" w:rsidP="008331E9">
      <w:pPr>
        <w:spacing w:after="0" w:line="240" w:lineRule="auto"/>
        <w:rPr>
          <w:szCs w:val="24"/>
        </w:rPr>
      </w:pPr>
    </w:p>
    <w:p w14:paraId="4E4FBFE6" w14:textId="77777777" w:rsidR="00243739" w:rsidRPr="0005088F" w:rsidRDefault="00243739" w:rsidP="008331E9">
      <w:pPr>
        <w:spacing w:after="0" w:line="240" w:lineRule="auto"/>
        <w:rPr>
          <w:szCs w:val="24"/>
        </w:rPr>
      </w:pPr>
    </w:p>
    <w:p w14:paraId="28C78EE7" w14:textId="77777777" w:rsidR="008331E9" w:rsidRPr="0005088F" w:rsidRDefault="008331E9" w:rsidP="008331E9">
      <w:pPr>
        <w:spacing w:after="0" w:line="240" w:lineRule="auto"/>
        <w:rPr>
          <w:b/>
          <w:szCs w:val="24"/>
        </w:rPr>
      </w:pPr>
      <w:r w:rsidRPr="0005088F">
        <w:rPr>
          <w:b/>
          <w:szCs w:val="24"/>
        </w:rPr>
        <w:t>For the following exercises, calculate the sign of the partial derivative using the graph of the surface.</w:t>
      </w:r>
    </w:p>
    <w:p w14:paraId="0AC2073E" w14:textId="77777777" w:rsidR="008331E9" w:rsidRPr="0005088F" w:rsidRDefault="008331E9" w:rsidP="008331E9">
      <w:pPr>
        <w:spacing w:after="0" w:line="240" w:lineRule="auto"/>
        <w:rPr>
          <w:b/>
          <w:szCs w:val="24"/>
        </w:rPr>
      </w:pPr>
    </w:p>
    <w:p w14:paraId="509C8866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rStyle w:val="MathematicaFormatStandardForm"/>
          <w:rFonts w:ascii="Times New Roman" w:hAnsi="Times New Roman" w:cs="Times New Roman"/>
          <w:noProof/>
          <w:szCs w:val="24"/>
        </w:rPr>
        <w:drawing>
          <wp:inline distT="0" distB="0" distL="0" distR="0" wp14:anchorId="32DD66C0" wp14:editId="72BBB109">
            <wp:extent cx="2743200" cy="1554480"/>
            <wp:effectExtent l="0" t="0" r="0" b="7620"/>
            <wp:docPr id="3" name="Picture 3" descr="\\10.0.99.251\operations1\Clients\Connexions\CONNEX140020_Calculus\05_Art Development\Ch_14\99_Current Art\JPEG\CNX_Calc_Figure_14_03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\\10.0.99.251\operations1\Clients\Connexions\CONNEX140020_Calculus\05_Art Development\Ch_14\99_Current Art\JPEG\CNX_Calc_Figure_14_03_201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DD817" w14:textId="77777777" w:rsidR="00243739" w:rsidRDefault="00243739" w:rsidP="00243739">
      <w:pPr>
        <w:spacing w:after="0"/>
      </w:pPr>
    </w:p>
    <w:p w14:paraId="4DB0B2C1" w14:textId="2371A1ED" w:rsidR="008331E9" w:rsidRPr="0005088F" w:rsidRDefault="00243739" w:rsidP="00243739">
      <w:pPr>
        <w:spacing w:after="0"/>
      </w:pPr>
      <w:r>
        <w:t>115.</w:t>
      </w:r>
      <w:r>
        <w:tab/>
      </w:r>
      <w:r w:rsidR="008331E9" w:rsidRPr="0005088F">
        <w:object w:dxaOrig="820" w:dyaOrig="360" w14:anchorId="5945CF8F">
          <v:shape id="_x0000_i1028" type="#_x0000_t75" style="width:41.15pt;height:18.7pt" o:ole="">
            <v:imagedata r:id="rId16" o:title=""/>
          </v:shape>
          <o:OLEObject Type="Embed" ProgID="Equation.DSMT4" ShapeID="_x0000_i1028" DrawAspect="Content" ObjectID="_1538900812" r:id="rId17"/>
        </w:object>
      </w:r>
      <w:r w:rsidR="008331E9" w:rsidRPr="0005088F">
        <w:t xml:space="preserve"> </w:t>
      </w:r>
    </w:p>
    <w:p w14:paraId="0EC66803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>Answer:  The sign is negative.</w:t>
      </w:r>
    </w:p>
    <w:p w14:paraId="75C4EB77" w14:textId="77777777" w:rsidR="00243739" w:rsidRDefault="00243739" w:rsidP="00243739">
      <w:pPr>
        <w:spacing w:after="0"/>
      </w:pPr>
    </w:p>
    <w:p w14:paraId="450F7FB4" w14:textId="621BAEF2" w:rsidR="008331E9" w:rsidRPr="0005088F" w:rsidRDefault="00243739" w:rsidP="00243739">
      <w:pPr>
        <w:spacing w:after="0"/>
      </w:pPr>
      <w:r>
        <w:t>117.</w:t>
      </w:r>
      <w:r>
        <w:tab/>
      </w:r>
      <w:r w:rsidR="008331E9" w:rsidRPr="0005088F">
        <w:object w:dxaOrig="720" w:dyaOrig="360" w14:anchorId="22A58835">
          <v:shape id="_x0000_i1029" type="#_x0000_t75" style="width:36.45pt;height:18.7pt" o:ole="">
            <v:imagedata r:id="rId18" o:title=""/>
          </v:shape>
          <o:OLEObject Type="Embed" ProgID="Equation.DSMT4" ShapeID="_x0000_i1029" DrawAspect="Content" ObjectID="_1538900813" r:id="rId19"/>
        </w:object>
      </w:r>
      <w:r w:rsidR="008331E9" w:rsidRPr="0005088F">
        <w:t xml:space="preserve"> </w:t>
      </w:r>
    </w:p>
    <w:p w14:paraId="7EA3048A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>Answer:  The partial derivative is zero at the origin.</w:t>
      </w:r>
    </w:p>
    <w:p w14:paraId="4EF20E67" w14:textId="77777777" w:rsidR="008331E9" w:rsidRPr="0005088F" w:rsidRDefault="008331E9" w:rsidP="008331E9">
      <w:pPr>
        <w:spacing w:after="0" w:line="240" w:lineRule="auto"/>
        <w:rPr>
          <w:szCs w:val="24"/>
        </w:rPr>
      </w:pPr>
    </w:p>
    <w:p w14:paraId="5C0D356F" w14:textId="77777777" w:rsidR="00243739" w:rsidRDefault="00243739" w:rsidP="008331E9">
      <w:pPr>
        <w:spacing w:after="0" w:line="240" w:lineRule="auto"/>
        <w:rPr>
          <w:b/>
          <w:szCs w:val="24"/>
        </w:rPr>
      </w:pPr>
    </w:p>
    <w:p w14:paraId="4C4DD95A" w14:textId="7DD1288A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b/>
          <w:szCs w:val="24"/>
        </w:rPr>
        <w:t>For the following exercises, calculate the partial derivatives</w:t>
      </w:r>
      <w:r w:rsidRPr="0005088F">
        <w:rPr>
          <w:szCs w:val="24"/>
        </w:rPr>
        <w:t>.</w:t>
      </w:r>
    </w:p>
    <w:p w14:paraId="11528FD6" w14:textId="77777777" w:rsidR="00243739" w:rsidRDefault="00243739" w:rsidP="00243739">
      <w:pPr>
        <w:spacing w:after="0"/>
      </w:pPr>
    </w:p>
    <w:p w14:paraId="7A309B11" w14:textId="77299F1D" w:rsidR="008331E9" w:rsidRPr="0005088F" w:rsidRDefault="00243739" w:rsidP="00243739">
      <w:pPr>
        <w:spacing w:after="0"/>
      </w:pPr>
      <w:r>
        <w:t>119.</w:t>
      </w:r>
      <w:r>
        <w:tab/>
      </w:r>
      <w:r w:rsidR="008331E9" w:rsidRPr="0005088F">
        <w:object w:dxaOrig="340" w:dyaOrig="660" w14:anchorId="0E945C40">
          <v:shape id="_x0000_i1030" type="#_x0000_t75" style="width:14.05pt;height:36.45pt" o:ole="">
            <v:imagedata r:id="rId20" o:title=""/>
          </v:shape>
          <o:OLEObject Type="Embed" ProgID="Equation.DSMT4" ShapeID="_x0000_i1030" DrawAspect="Content" ObjectID="_1538900814" r:id="rId21"/>
        </w:object>
      </w:r>
      <w:r w:rsidR="008331E9" w:rsidRPr="0005088F">
        <w:t xml:space="preserve"> </w:t>
      </w:r>
      <w:proofErr w:type="gramStart"/>
      <w:r w:rsidR="008331E9" w:rsidRPr="0005088F">
        <w:t>for</w:t>
      </w:r>
      <w:proofErr w:type="gramEnd"/>
      <w:r w:rsidR="008331E9" w:rsidRPr="0005088F">
        <w:t xml:space="preserve"> </w:t>
      </w:r>
      <w:r w:rsidR="008331E9" w:rsidRPr="0005088F">
        <w:rPr>
          <w:position w:val="-10"/>
        </w:rPr>
        <w:object w:dxaOrig="1860" w:dyaOrig="320" w14:anchorId="6CA3CD34">
          <v:shape id="_x0000_i1031" type="#_x0000_t75" style="width:94.45pt;height:14.05pt" o:ole="">
            <v:imagedata r:id="rId22" o:title=""/>
          </v:shape>
          <o:OLEObject Type="Embed" ProgID="Equation.DSMT4" ShapeID="_x0000_i1031" DrawAspect="Content" ObjectID="_1538900815" r:id="rId23"/>
        </w:object>
      </w:r>
    </w:p>
    <w:p w14:paraId="35B9D336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</w:t>
      </w:r>
      <w:r w:rsidRPr="0005088F">
        <w:rPr>
          <w:position w:val="-28"/>
          <w:szCs w:val="24"/>
        </w:rPr>
        <w:object w:dxaOrig="2240" w:dyaOrig="660" w14:anchorId="63042871">
          <v:shape id="_x0000_i1032" type="#_x0000_t75" style="width:108.45pt;height:36.45pt" o:ole="">
            <v:imagedata r:id="rId24" o:title=""/>
          </v:shape>
          <o:OLEObject Type="Embed" ProgID="Equation.DSMT4" ShapeID="_x0000_i1032" DrawAspect="Content" ObjectID="_1538900816" r:id="rId25"/>
        </w:object>
      </w:r>
    </w:p>
    <w:p w14:paraId="2D115D13" w14:textId="77777777" w:rsidR="008331E9" w:rsidRPr="0005088F" w:rsidRDefault="008331E9" w:rsidP="008331E9">
      <w:pPr>
        <w:spacing w:after="0" w:line="240" w:lineRule="auto"/>
        <w:rPr>
          <w:szCs w:val="24"/>
        </w:rPr>
      </w:pPr>
    </w:p>
    <w:p w14:paraId="0E2C7BBF" w14:textId="504786CA" w:rsidR="008331E9" w:rsidRPr="0005088F" w:rsidRDefault="00243739" w:rsidP="00243739">
      <w:pPr>
        <w:spacing w:after="0"/>
      </w:pPr>
      <w:r>
        <w:lastRenderedPageBreak/>
        <w:t>121.</w:t>
      </w:r>
      <w:r>
        <w:tab/>
      </w:r>
      <w:r w:rsidR="008331E9" w:rsidRPr="0005088F">
        <w:rPr>
          <w:position w:val="-24"/>
        </w:rPr>
        <w:object w:dxaOrig="340" w:dyaOrig="620" w14:anchorId="3C7BDD7C">
          <v:shape id="_x0000_i1033" type="#_x0000_t75" style="width:20.55pt;height:29pt" o:ole="">
            <v:imagedata r:id="rId26" o:title=""/>
          </v:shape>
          <o:OLEObject Type="Embed" ProgID="Equation.DSMT4" ShapeID="_x0000_i1033" DrawAspect="Content" ObjectID="_1538900817" r:id="rId27"/>
        </w:object>
      </w:r>
      <w:r w:rsidR="008331E9" w:rsidRPr="0005088F">
        <w:t xml:space="preserve"> </w:t>
      </w:r>
      <w:proofErr w:type="gramStart"/>
      <w:r w:rsidR="008331E9" w:rsidRPr="0005088F">
        <w:t>and</w:t>
      </w:r>
      <w:proofErr w:type="gramEnd"/>
      <w:r w:rsidR="008331E9" w:rsidRPr="0005088F">
        <w:t xml:space="preserve"> </w:t>
      </w:r>
      <w:r w:rsidR="008331E9" w:rsidRPr="0005088F">
        <w:rPr>
          <w:position w:val="-28"/>
        </w:rPr>
        <w:object w:dxaOrig="340" w:dyaOrig="660" w14:anchorId="76ECBB7B">
          <v:shape id="_x0000_i1034" type="#_x0000_t75" style="width:16.85pt;height:32.75pt" o:ole="">
            <v:imagedata r:id="rId28" o:title=""/>
          </v:shape>
          <o:OLEObject Type="Embed" ProgID="Equation.DSMT4" ShapeID="_x0000_i1034" DrawAspect="Content" ObjectID="_1538900818" r:id="rId29"/>
        </w:object>
      </w:r>
      <w:r w:rsidR="008331E9" w:rsidRPr="0005088F">
        <w:t xml:space="preserve"> for </w:t>
      </w:r>
      <w:r w:rsidR="008331E9" w:rsidRPr="0005088F">
        <w:rPr>
          <w:position w:val="-20"/>
        </w:rPr>
        <w:object w:dxaOrig="1540" w:dyaOrig="520" w14:anchorId="72E14AED">
          <v:shape id="_x0000_i1035" type="#_x0000_t75" style="width:78.55pt;height:29pt" o:ole="">
            <v:imagedata r:id="rId30" o:title=""/>
          </v:shape>
          <o:OLEObject Type="Embed" ProgID="Equation.DSMT4" ShapeID="_x0000_i1035" DrawAspect="Content" ObjectID="_1538900819" r:id="rId31"/>
        </w:object>
      </w:r>
      <w:r w:rsidR="008331E9" w:rsidRPr="0005088F">
        <w:t xml:space="preserve"> </w:t>
      </w:r>
    </w:p>
    <w:p w14:paraId="5B93F9B2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</w:t>
      </w:r>
      <w:r w:rsidRPr="0005088F">
        <w:rPr>
          <w:position w:val="-32"/>
          <w:szCs w:val="24"/>
        </w:rPr>
        <w:object w:dxaOrig="2700" w:dyaOrig="760" w14:anchorId="48046001">
          <v:shape id="_x0000_i1036" type="#_x0000_t75" style="width:134.65pt;height:38.35pt" o:ole="">
            <v:imagedata r:id="rId32" o:title=""/>
          </v:shape>
          <o:OLEObject Type="Embed" ProgID="Equation.DSMT4" ShapeID="_x0000_i1036" DrawAspect="Content" ObjectID="_1538900820" r:id="rId33"/>
        </w:object>
      </w:r>
    </w:p>
    <w:p w14:paraId="31334C96" w14:textId="77777777" w:rsidR="00243739" w:rsidRDefault="00243739" w:rsidP="00243739">
      <w:pPr>
        <w:spacing w:after="0"/>
      </w:pPr>
    </w:p>
    <w:p w14:paraId="646B7DCC" w14:textId="67D3B1E9" w:rsidR="008331E9" w:rsidRPr="0005088F" w:rsidRDefault="00243739" w:rsidP="00243739">
      <w:pPr>
        <w:spacing w:after="0"/>
      </w:pPr>
      <w:r>
        <w:t>123.</w:t>
      </w:r>
      <w:r>
        <w:tab/>
      </w:r>
      <w:r w:rsidR="008331E9" w:rsidRPr="0005088F">
        <w:t xml:space="preserve">Let </w:t>
      </w:r>
      <w:r w:rsidR="008331E9" w:rsidRPr="0005088F">
        <w:rPr>
          <w:position w:val="-6"/>
        </w:rPr>
        <w:object w:dxaOrig="780" w:dyaOrig="360" w14:anchorId="7B84ED72">
          <v:shape id="_x0000_i1037" type="#_x0000_t75" style="width:39.25pt;height:17.75pt" o:ole="">
            <v:imagedata r:id="rId34" o:title=""/>
          </v:shape>
          <o:OLEObject Type="Embed" ProgID="Equation.DSMT4" ShapeID="_x0000_i1037" DrawAspect="Content" ObjectID="_1538900821" r:id="rId35"/>
        </w:object>
      </w:r>
      <w:r w:rsidR="008331E9" w:rsidRPr="0005088F">
        <w:t xml:space="preserve"> Find </w:t>
      </w:r>
      <w:r w:rsidR="008331E9" w:rsidRPr="0005088F">
        <w:rPr>
          <w:position w:val="-24"/>
        </w:rPr>
        <w:object w:dxaOrig="340" w:dyaOrig="620" w14:anchorId="35962BD8">
          <v:shape id="_x0000_i1038" type="#_x0000_t75" style="width:14.05pt;height:29pt" o:ole="">
            <v:imagedata r:id="rId36" o:title=""/>
          </v:shape>
          <o:OLEObject Type="Embed" ProgID="Equation.DSMT4" ShapeID="_x0000_i1038" DrawAspect="Content" ObjectID="_1538900822" r:id="rId37"/>
        </w:object>
      </w:r>
      <w:r w:rsidR="008331E9" w:rsidRPr="0005088F">
        <w:t xml:space="preserve"> and </w:t>
      </w:r>
      <w:r w:rsidR="008331E9" w:rsidRPr="0005088F">
        <w:rPr>
          <w:position w:val="-28"/>
        </w:rPr>
        <w:object w:dxaOrig="400" w:dyaOrig="660" w14:anchorId="5D1CDA01">
          <v:shape id="_x0000_i1039" type="#_x0000_t75" style="width:20.55pt;height:32.75pt" o:ole="">
            <v:imagedata r:id="rId38" o:title=""/>
          </v:shape>
          <o:OLEObject Type="Embed" ProgID="Equation.DSMT4" ShapeID="_x0000_i1039" DrawAspect="Content" ObjectID="_1538900823" r:id="rId39"/>
        </w:object>
      </w:r>
      <w:r w:rsidR="008331E9" w:rsidRPr="0005088F">
        <w:t xml:space="preserve"> </w:t>
      </w:r>
    </w:p>
    <w:p w14:paraId="0AC5F5FF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</w:t>
      </w:r>
      <w:r w:rsidRPr="0005088F">
        <w:rPr>
          <w:position w:val="-28"/>
          <w:szCs w:val="24"/>
        </w:rPr>
        <w:object w:dxaOrig="2020" w:dyaOrig="660" w14:anchorId="36E43EB7">
          <v:shape id="_x0000_i1040" type="#_x0000_t75" style="width:101pt;height:32.75pt" o:ole="">
            <v:imagedata r:id="rId40" o:title=""/>
          </v:shape>
          <o:OLEObject Type="Embed" ProgID="Equation.DSMT4" ShapeID="_x0000_i1040" DrawAspect="Content" ObjectID="_1538900824" r:id="rId41"/>
        </w:object>
      </w:r>
    </w:p>
    <w:p w14:paraId="4813DEFC" w14:textId="77777777" w:rsidR="008331E9" w:rsidRPr="0005088F" w:rsidRDefault="008331E9" w:rsidP="008331E9">
      <w:pPr>
        <w:spacing w:after="0" w:line="240" w:lineRule="auto"/>
        <w:rPr>
          <w:szCs w:val="24"/>
        </w:rPr>
      </w:pPr>
    </w:p>
    <w:p w14:paraId="3D5E46E8" w14:textId="16F0D6A8" w:rsidR="008331E9" w:rsidRPr="0005088F" w:rsidRDefault="00243739" w:rsidP="00243739">
      <w:pPr>
        <w:spacing w:after="0"/>
      </w:pPr>
      <w:r>
        <w:t>125.</w:t>
      </w:r>
      <w:r>
        <w:tab/>
      </w:r>
      <w:r w:rsidR="008331E9" w:rsidRPr="0005088F">
        <w:t xml:space="preserve">Let </w:t>
      </w:r>
      <w:r w:rsidR="008331E9" w:rsidRPr="0005088F">
        <w:rPr>
          <w:position w:val="-10"/>
        </w:rPr>
        <w:object w:dxaOrig="1540" w:dyaOrig="320" w14:anchorId="518A4485">
          <v:shape id="_x0000_i1041" type="#_x0000_t75" style="width:81.35pt;height:14.05pt" o:ole="">
            <v:imagedata r:id="rId42" o:title=""/>
          </v:shape>
          <o:OLEObject Type="Embed" ProgID="Equation.DSMT4" ShapeID="_x0000_i1041" DrawAspect="Content" ObjectID="_1538900825" r:id="rId43"/>
        </w:object>
      </w:r>
      <w:r w:rsidR="008331E9" w:rsidRPr="0005088F">
        <w:t xml:space="preserve"> Find </w:t>
      </w:r>
      <w:r w:rsidR="008331E9" w:rsidRPr="0005088F">
        <w:rPr>
          <w:position w:val="-24"/>
        </w:rPr>
        <w:object w:dxaOrig="340" w:dyaOrig="620" w14:anchorId="4073891E">
          <v:shape id="_x0000_i1042" type="#_x0000_t75" style="width:16.85pt;height:30.85pt" o:ole="">
            <v:imagedata r:id="rId44" o:title=""/>
          </v:shape>
          <o:OLEObject Type="Embed" ProgID="Equation.DSMT4" ShapeID="_x0000_i1042" DrawAspect="Content" ObjectID="_1538900826" r:id="rId45"/>
        </w:object>
      </w:r>
      <w:r w:rsidR="008331E9" w:rsidRPr="0005088F">
        <w:t xml:space="preserve"> and </w:t>
      </w:r>
      <w:r w:rsidR="008331E9" w:rsidRPr="0005088F">
        <w:rPr>
          <w:position w:val="-28"/>
        </w:rPr>
        <w:object w:dxaOrig="400" w:dyaOrig="660" w14:anchorId="2B6025D5">
          <v:shape id="_x0000_i1043" type="#_x0000_t75" style="width:20.55pt;height:32.75pt" o:ole="">
            <v:imagedata r:id="rId46" o:title=""/>
          </v:shape>
          <o:OLEObject Type="Embed" ProgID="Equation.DSMT4" ShapeID="_x0000_i1043" DrawAspect="Content" ObjectID="_1538900827" r:id="rId47"/>
        </w:object>
      </w:r>
      <w:r w:rsidR="008331E9" w:rsidRPr="0005088F">
        <w:t xml:space="preserve"> </w:t>
      </w:r>
    </w:p>
    <w:p w14:paraId="64D3188E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</w:t>
      </w:r>
      <w:r w:rsidRPr="0005088F">
        <w:rPr>
          <w:position w:val="-28"/>
          <w:szCs w:val="24"/>
        </w:rPr>
        <w:object w:dxaOrig="4000" w:dyaOrig="660" w14:anchorId="22981F5E">
          <v:shape id="_x0000_i1044" type="#_x0000_t75" style="width:201.95pt;height:36.45pt" o:ole="">
            <v:imagedata r:id="rId48" o:title=""/>
          </v:shape>
          <o:OLEObject Type="Embed" ProgID="Equation.DSMT4" ShapeID="_x0000_i1044" DrawAspect="Content" ObjectID="_1538900828" r:id="rId49"/>
        </w:object>
      </w:r>
    </w:p>
    <w:p w14:paraId="15F8C7B5" w14:textId="77777777" w:rsidR="00243739" w:rsidRDefault="00243739" w:rsidP="00243739">
      <w:pPr>
        <w:spacing w:after="0"/>
      </w:pPr>
    </w:p>
    <w:p w14:paraId="222D5469" w14:textId="1D57D688" w:rsidR="008331E9" w:rsidRPr="0005088F" w:rsidRDefault="00243739" w:rsidP="00243739">
      <w:pPr>
        <w:spacing w:after="0"/>
      </w:pPr>
      <w:r>
        <w:t>127.</w:t>
      </w:r>
      <w:r>
        <w:tab/>
      </w:r>
      <w:r w:rsidR="008331E9" w:rsidRPr="0005088F">
        <w:t xml:space="preserve">Let </w:t>
      </w:r>
      <w:r w:rsidR="008331E9" w:rsidRPr="0005088F">
        <w:rPr>
          <w:position w:val="-28"/>
        </w:rPr>
        <w:object w:dxaOrig="2100" w:dyaOrig="680" w14:anchorId="7C519061">
          <v:shape id="_x0000_i1045" type="#_x0000_t75" style="width:102.85pt;height:36.45pt" o:ole="">
            <v:imagedata r:id="rId50" o:title=""/>
          </v:shape>
          <o:OLEObject Type="Embed" ProgID="Equation.DSMT4" ShapeID="_x0000_i1045" DrawAspect="Content" ObjectID="_1538900829" r:id="rId51"/>
        </w:object>
      </w:r>
      <w:r w:rsidR="008331E9" w:rsidRPr="0005088F">
        <w:t xml:space="preserve"> Evaluate </w:t>
      </w:r>
      <w:r w:rsidR="008331E9" w:rsidRPr="0005088F">
        <w:rPr>
          <w:position w:val="-12"/>
        </w:rPr>
        <w:object w:dxaOrig="940" w:dyaOrig="360" w14:anchorId="601CE49A">
          <v:shape id="_x0000_i1046" type="#_x0000_t75" style="width:47.7pt;height:17.75pt" o:ole="">
            <v:imagedata r:id="rId52" o:title=""/>
          </v:shape>
          <o:OLEObject Type="Embed" ProgID="Equation.DSMT4" ShapeID="_x0000_i1046" DrawAspect="Content" ObjectID="_1538900830" r:id="rId53"/>
        </w:object>
      </w:r>
      <w:r w:rsidR="008331E9" w:rsidRPr="0005088F">
        <w:t xml:space="preserve"> and </w:t>
      </w:r>
      <w:r w:rsidR="008331E9" w:rsidRPr="0005088F">
        <w:rPr>
          <w:position w:val="-16"/>
        </w:rPr>
        <w:object w:dxaOrig="999" w:dyaOrig="400" w14:anchorId="4F7AE274">
          <v:shape id="_x0000_i1047" type="#_x0000_t75" style="width:47.7pt;height:24.3pt" o:ole="">
            <v:imagedata r:id="rId54" o:title=""/>
          </v:shape>
          <o:OLEObject Type="Embed" ProgID="Equation.DSMT4" ShapeID="_x0000_i1047" DrawAspect="Content" ObjectID="_1538900831" r:id="rId55"/>
        </w:object>
      </w:r>
      <w:r w:rsidR="008331E9" w:rsidRPr="0005088F">
        <w:t xml:space="preserve"> </w:t>
      </w:r>
    </w:p>
    <w:p w14:paraId="400C13EA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</w:t>
      </w:r>
      <w:r w:rsidRPr="0005088F">
        <w:rPr>
          <w:position w:val="-24"/>
          <w:szCs w:val="24"/>
        </w:rPr>
        <w:object w:dxaOrig="2460" w:dyaOrig="620" w14:anchorId="384E554E">
          <v:shape id="_x0000_i1048" type="#_x0000_t75" style="width:123.45pt;height:30.85pt" o:ole="">
            <v:imagedata r:id="rId56" o:title=""/>
          </v:shape>
          <o:OLEObject Type="Embed" ProgID="Equation.DSMT4" ShapeID="_x0000_i1048" DrawAspect="Content" ObjectID="_1538900832" r:id="rId57"/>
        </w:object>
      </w:r>
    </w:p>
    <w:p w14:paraId="6F5BD486" w14:textId="77777777" w:rsidR="00243739" w:rsidRDefault="00243739" w:rsidP="008331E9">
      <w:pPr>
        <w:spacing w:after="0" w:line="240" w:lineRule="auto"/>
        <w:rPr>
          <w:b/>
          <w:szCs w:val="24"/>
        </w:rPr>
      </w:pPr>
    </w:p>
    <w:p w14:paraId="4613247C" w14:textId="77777777" w:rsidR="00243739" w:rsidRDefault="00243739" w:rsidP="008331E9">
      <w:pPr>
        <w:spacing w:after="0" w:line="240" w:lineRule="auto"/>
        <w:rPr>
          <w:b/>
          <w:szCs w:val="24"/>
        </w:rPr>
      </w:pPr>
    </w:p>
    <w:p w14:paraId="4894C7C0" w14:textId="30F51AD5" w:rsidR="008331E9" w:rsidRPr="0005088F" w:rsidRDefault="008331E9" w:rsidP="008331E9">
      <w:pPr>
        <w:spacing w:after="0" w:line="240" w:lineRule="auto"/>
        <w:rPr>
          <w:b/>
          <w:szCs w:val="24"/>
        </w:rPr>
      </w:pPr>
      <w:r w:rsidRPr="0005088F">
        <w:rPr>
          <w:b/>
          <w:szCs w:val="24"/>
        </w:rPr>
        <w:t xml:space="preserve">Evaluate the partial derivatives at </w:t>
      </w:r>
      <w:proofErr w:type="gramStart"/>
      <w:r w:rsidRPr="0005088F">
        <w:rPr>
          <w:b/>
          <w:szCs w:val="24"/>
        </w:rPr>
        <w:t xml:space="preserve">point </w:t>
      </w:r>
      <w:proofErr w:type="gramEnd"/>
      <w:r w:rsidRPr="0005088F">
        <w:rPr>
          <w:b/>
          <w:position w:val="-10"/>
          <w:szCs w:val="24"/>
        </w:rPr>
        <w:object w:dxaOrig="680" w:dyaOrig="300" w14:anchorId="25078838">
          <v:shape id="_x0000_i1049" type="#_x0000_t75" style="width:36.45pt;height:14.05pt" o:ole="">
            <v:imagedata r:id="rId58" o:title=""/>
          </v:shape>
          <o:OLEObject Type="Embed" ProgID="Equation.DSMT4" ShapeID="_x0000_i1049" DrawAspect="Content" ObjectID="_1538900833" r:id="rId59"/>
        </w:object>
      </w:r>
      <w:r w:rsidRPr="0005088F">
        <w:rPr>
          <w:b/>
          <w:szCs w:val="24"/>
        </w:rPr>
        <w:t xml:space="preserve">. </w:t>
      </w:r>
    </w:p>
    <w:p w14:paraId="0EBFEF3D" w14:textId="77777777" w:rsidR="008331E9" w:rsidRPr="0005088F" w:rsidRDefault="008331E9" w:rsidP="008331E9">
      <w:pPr>
        <w:spacing w:after="0" w:line="240" w:lineRule="auto"/>
        <w:rPr>
          <w:b/>
          <w:szCs w:val="24"/>
        </w:rPr>
      </w:pPr>
    </w:p>
    <w:p w14:paraId="7449AC82" w14:textId="65E5DD3C" w:rsidR="008331E9" w:rsidRPr="0005088F" w:rsidRDefault="00243739" w:rsidP="00243739">
      <w:pPr>
        <w:spacing w:after="0"/>
      </w:pPr>
      <w:r>
        <w:t>129.</w:t>
      </w:r>
      <w:r>
        <w:tab/>
      </w:r>
      <w:r w:rsidR="008331E9" w:rsidRPr="0005088F">
        <w:t xml:space="preserve">Find </w:t>
      </w:r>
      <w:r w:rsidR="008331E9" w:rsidRPr="0005088F">
        <w:rPr>
          <w:position w:val="-24"/>
        </w:rPr>
        <w:object w:dxaOrig="340" w:dyaOrig="620" w14:anchorId="2D019C5E">
          <v:shape id="_x0000_i1050" type="#_x0000_t75" style="width:16.85pt;height:30.85pt" o:ole="">
            <v:imagedata r:id="rId60" o:title=""/>
          </v:shape>
          <o:OLEObject Type="Embed" ProgID="Equation.DSMT4" ShapeID="_x0000_i1050" DrawAspect="Content" ObjectID="_1538900834" r:id="rId61"/>
        </w:object>
      </w:r>
      <w:r w:rsidR="008331E9" w:rsidRPr="0005088F">
        <w:t xml:space="preserve"> at </w:t>
      </w:r>
      <w:r w:rsidR="008331E9" w:rsidRPr="0005088F">
        <w:rPr>
          <w:position w:val="-14"/>
        </w:rPr>
        <w:object w:dxaOrig="620" w:dyaOrig="400" w14:anchorId="31D89BB0">
          <v:shape id="_x0000_i1051" type="#_x0000_t75" style="width:30.85pt;height:20.55pt" o:ole="">
            <v:imagedata r:id="rId62" o:title=""/>
          </v:shape>
          <o:OLEObject Type="Embed" ProgID="Equation.DSMT4" ShapeID="_x0000_i1051" DrawAspect="Content" ObjectID="_1538900835" r:id="rId63"/>
        </w:object>
      </w:r>
      <w:r w:rsidR="008331E9" w:rsidRPr="0005088F">
        <w:t xml:space="preserve"> for </w:t>
      </w:r>
      <w:r w:rsidR="008331E9" w:rsidRPr="0005088F">
        <w:rPr>
          <w:position w:val="-10"/>
        </w:rPr>
        <w:object w:dxaOrig="1460" w:dyaOrig="400" w14:anchorId="5DD98B19">
          <v:shape id="_x0000_i1052" type="#_x0000_t75" style="width:73.85pt;height:21.5pt" o:ole="">
            <v:imagedata r:id="rId64" o:title=""/>
          </v:shape>
          <o:OLEObject Type="Embed" ProgID="Equation.DSMT4" ShapeID="_x0000_i1052" DrawAspect="Content" ObjectID="_1538900836" r:id="rId65"/>
        </w:object>
      </w:r>
      <w:r w:rsidR="008331E9" w:rsidRPr="0005088F">
        <w:t xml:space="preserve"> </w:t>
      </w:r>
    </w:p>
    <w:p w14:paraId="496BDDA7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</w:t>
      </w:r>
      <w:r w:rsidRPr="0005088F">
        <w:rPr>
          <w:position w:val="-24"/>
          <w:szCs w:val="24"/>
        </w:rPr>
        <w:object w:dxaOrig="1340" w:dyaOrig="620" w14:anchorId="7DBA27F4">
          <v:shape id="_x0000_i1053" type="#_x0000_t75" style="width:66.4pt;height:30.85pt" o:ole="">
            <v:imagedata r:id="rId66" o:title=""/>
          </v:shape>
          <o:OLEObject Type="Embed" ProgID="Equation.DSMT4" ShapeID="_x0000_i1053" DrawAspect="Content" ObjectID="_1538900837" r:id="rId67"/>
        </w:object>
      </w:r>
    </w:p>
    <w:p w14:paraId="4E3F1E39" w14:textId="77777777" w:rsidR="00243739" w:rsidRDefault="00243739" w:rsidP="00243739">
      <w:pPr>
        <w:spacing w:after="0"/>
      </w:pPr>
    </w:p>
    <w:p w14:paraId="77FFBD64" w14:textId="2B6DF565" w:rsidR="008331E9" w:rsidRPr="0005088F" w:rsidRDefault="00243739" w:rsidP="00243739">
      <w:pPr>
        <w:spacing w:after="0"/>
      </w:pPr>
      <w:r>
        <w:t>131.</w:t>
      </w:r>
      <w:r>
        <w:tab/>
      </w:r>
      <w:r w:rsidR="008331E9" w:rsidRPr="0005088F">
        <w:t xml:space="preserve">Given </w:t>
      </w:r>
      <w:r w:rsidR="008331E9" w:rsidRPr="0005088F">
        <w:rPr>
          <w:position w:val="-14"/>
        </w:rPr>
        <w:object w:dxaOrig="2420" w:dyaOrig="400" w14:anchorId="20195878">
          <v:shape id="_x0000_i1054" type="#_x0000_t75" style="width:120.6pt;height:21.5pt" o:ole="">
            <v:imagedata r:id="rId68" o:title=""/>
          </v:shape>
          <o:OLEObject Type="Embed" ProgID="Equation.DSMT4" ShapeID="_x0000_i1054" DrawAspect="Content" ObjectID="_1538900838" r:id="rId69"/>
        </w:object>
      </w:r>
      <w:r w:rsidR="008331E9" w:rsidRPr="0005088F">
        <w:t xml:space="preserve"> find </w:t>
      </w:r>
      <w:r w:rsidR="008331E9" w:rsidRPr="0005088F">
        <w:object w:dxaOrig="1420" w:dyaOrig="680" w14:anchorId="0763BF5A">
          <v:shape id="_x0000_i1055" type="#_x0000_t75" style="width:69.2pt;height:36.45pt" o:ole="">
            <v:imagedata r:id="rId70" o:title=""/>
          </v:shape>
          <o:OLEObject Type="Embed" ProgID="Equation.DSMT4" ShapeID="_x0000_i1055" DrawAspect="Content" ObjectID="_1538900839" r:id="rId71"/>
        </w:object>
      </w:r>
      <w:r w:rsidR="008331E9" w:rsidRPr="0005088F">
        <w:t xml:space="preserve"> </w:t>
      </w:r>
      <w:r w:rsidR="008331E9" w:rsidRPr="0005088F">
        <w:object w:dxaOrig="1440" w:dyaOrig="680" w14:anchorId="18B08550">
          <v:shape id="_x0000_i1056" type="#_x0000_t75" style="width:1in;height:33.65pt" o:ole="">
            <v:imagedata r:id="rId72" o:title=""/>
          </v:shape>
          <o:OLEObject Type="Embed" ProgID="Equation.DSMT4" ShapeID="_x0000_i1056" DrawAspect="Content" ObjectID="_1538900840" r:id="rId73"/>
        </w:object>
      </w:r>
      <w:r w:rsidR="008331E9" w:rsidRPr="0005088F">
        <w:t xml:space="preserve">and </w:t>
      </w:r>
      <w:r w:rsidR="008331E9" w:rsidRPr="0005088F">
        <w:object w:dxaOrig="1400" w:dyaOrig="680" w14:anchorId="46F70895">
          <v:shape id="_x0000_i1057" type="#_x0000_t75" style="width:70.15pt;height:33.65pt" o:ole="">
            <v:imagedata r:id="rId74" o:title=""/>
          </v:shape>
          <o:OLEObject Type="Embed" ProgID="Equation.DSMT4" ShapeID="_x0000_i1057" DrawAspect="Content" ObjectID="_1538900841" r:id="rId75"/>
        </w:object>
      </w:r>
      <w:r w:rsidR="008331E9" w:rsidRPr="0005088F">
        <w:t xml:space="preserve"> </w:t>
      </w:r>
    </w:p>
    <w:p w14:paraId="29119FC3" w14:textId="2A49A5DA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>A</w:t>
      </w:r>
      <w:r w:rsidR="00243739">
        <w:rPr>
          <w:szCs w:val="24"/>
        </w:rPr>
        <w:t xml:space="preserve">nswer: </w:t>
      </w:r>
      <w:r w:rsidRPr="0005088F">
        <w:rPr>
          <w:position w:val="-22"/>
          <w:szCs w:val="24"/>
        </w:rPr>
        <w:object w:dxaOrig="2620" w:dyaOrig="560" w14:anchorId="0E1110A7">
          <v:shape id="_x0000_i1058" type="#_x0000_t75" style="width:130.9pt;height:30.85pt" o:ole="">
            <v:imagedata r:id="rId76" o:title=""/>
          </v:shape>
          <o:OLEObject Type="Embed" ProgID="Equation.3" ShapeID="_x0000_i1058" DrawAspect="Content" ObjectID="_1538900842" r:id="rId77"/>
        </w:object>
      </w:r>
      <w:r w:rsidRPr="0005088F">
        <w:rPr>
          <w:szCs w:val="24"/>
        </w:rPr>
        <w:t xml:space="preserve"> </w:t>
      </w:r>
    </w:p>
    <w:p w14:paraId="18ED16AA" w14:textId="77777777" w:rsidR="008331E9" w:rsidRPr="0005088F" w:rsidRDefault="008331E9" w:rsidP="008331E9">
      <w:pPr>
        <w:spacing w:after="0" w:line="240" w:lineRule="auto"/>
        <w:rPr>
          <w:szCs w:val="24"/>
        </w:rPr>
      </w:pPr>
    </w:p>
    <w:p w14:paraId="79E6E285" w14:textId="77777777" w:rsidR="00243739" w:rsidRDefault="00243739">
      <w:r>
        <w:br w:type="page"/>
      </w:r>
    </w:p>
    <w:p w14:paraId="5A8B4468" w14:textId="62F20641" w:rsidR="008331E9" w:rsidRPr="0005088F" w:rsidRDefault="00243739" w:rsidP="00243739">
      <w:pPr>
        <w:spacing w:after="0"/>
      </w:pPr>
      <w:r>
        <w:lastRenderedPageBreak/>
        <w:t>133.</w:t>
      </w:r>
      <w:r>
        <w:tab/>
      </w:r>
      <w:r w:rsidR="008331E9" w:rsidRPr="0005088F">
        <w:t xml:space="preserve">Express the volume of a right circular cylinder as a function of two variables: </w:t>
      </w:r>
    </w:p>
    <w:p w14:paraId="2BCC4304" w14:textId="77777777" w:rsidR="008331E9" w:rsidRPr="0005088F" w:rsidRDefault="008331E9" w:rsidP="008331E9">
      <w:pPr>
        <w:pStyle w:val="ListParagraph"/>
        <w:numPr>
          <w:ilvl w:val="0"/>
          <w:numId w:val="27"/>
        </w:numPr>
        <w:ind w:left="720"/>
      </w:pPr>
      <w:proofErr w:type="gramStart"/>
      <w:r w:rsidRPr="0005088F">
        <w:t>its</w:t>
      </w:r>
      <w:proofErr w:type="gramEnd"/>
      <w:r w:rsidRPr="0005088F">
        <w:t xml:space="preserve"> radius</w:t>
      </w:r>
      <w:r w:rsidRPr="0005088F">
        <w:rPr>
          <w:position w:val="-6"/>
        </w:rPr>
        <w:object w:dxaOrig="200" w:dyaOrig="220" w14:anchorId="1AC719C0">
          <v:shape id="_x0000_i1059" type="#_x0000_t75" style="width:9.35pt;height:11.2pt" o:ole="">
            <v:imagedata r:id="rId78" o:title=""/>
          </v:shape>
          <o:OLEObject Type="Embed" ProgID="Equation.DSMT4" ShapeID="_x0000_i1059" DrawAspect="Content" ObjectID="_1538900843" r:id="rId79"/>
        </w:object>
      </w:r>
      <w:r>
        <w:t xml:space="preserve"> </w:t>
      </w:r>
      <w:r w:rsidRPr="0005088F">
        <w:t>and its height</w:t>
      </w:r>
      <w:r w:rsidRPr="0005088F">
        <w:rPr>
          <w:position w:val="-6"/>
        </w:rPr>
        <w:object w:dxaOrig="200" w:dyaOrig="279" w14:anchorId="63339903">
          <v:shape id="_x0000_i1060" type="#_x0000_t75" style="width:9.35pt;height:14.05pt" o:ole="">
            <v:imagedata r:id="rId80" o:title=""/>
          </v:shape>
          <o:OLEObject Type="Embed" ProgID="Equation.DSMT4" ShapeID="_x0000_i1060" DrawAspect="Content" ObjectID="_1538900844" r:id="rId81"/>
        </w:object>
      </w:r>
      <w:r w:rsidRPr="0005088F">
        <w:t xml:space="preserve"> . </w:t>
      </w:r>
    </w:p>
    <w:p w14:paraId="5633C63F" w14:textId="77777777" w:rsidR="008331E9" w:rsidRPr="0005088F" w:rsidRDefault="008331E9" w:rsidP="008331E9">
      <w:pPr>
        <w:pStyle w:val="ListParagraph"/>
        <w:numPr>
          <w:ilvl w:val="0"/>
          <w:numId w:val="27"/>
        </w:numPr>
        <w:ind w:left="720"/>
      </w:pPr>
      <w:r w:rsidRPr="0005088F">
        <w:t xml:space="preserve">Show that the rate of change of the volume of the cylinder with respect to its radius is the product of its circumference multiplied by its height. </w:t>
      </w:r>
    </w:p>
    <w:p w14:paraId="1B4937E7" w14:textId="77777777" w:rsidR="008331E9" w:rsidRPr="0005088F" w:rsidRDefault="008331E9" w:rsidP="008331E9">
      <w:pPr>
        <w:pStyle w:val="ListParagraph"/>
        <w:numPr>
          <w:ilvl w:val="0"/>
          <w:numId w:val="27"/>
        </w:numPr>
        <w:ind w:left="720"/>
      </w:pPr>
      <w:r w:rsidRPr="0005088F">
        <w:t xml:space="preserve">Show that the rate of change of the volume of the cylinder with respect to its height is equal to the area of the circular base. </w:t>
      </w:r>
    </w:p>
    <w:p w14:paraId="62F26AAA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a. </w:t>
      </w:r>
      <w:r w:rsidRPr="0005088F">
        <w:rPr>
          <w:position w:val="-10"/>
          <w:szCs w:val="24"/>
        </w:rPr>
        <w:object w:dxaOrig="1460" w:dyaOrig="400" w14:anchorId="4D82061E">
          <v:shape id="_x0000_i1061" type="#_x0000_t75" style="width:73.85pt;height:21.5pt" o:ole="">
            <v:imagedata r:id="rId82" o:title=""/>
          </v:shape>
          <o:OLEObject Type="Embed" ProgID="Equation.DSMT4" ShapeID="_x0000_i1061" DrawAspect="Content" ObjectID="_1538900845" r:id="rId83"/>
        </w:object>
      </w:r>
      <w:r w:rsidRPr="0005088F">
        <w:rPr>
          <w:szCs w:val="24"/>
        </w:rPr>
        <w:t xml:space="preserve"> b. </w:t>
      </w:r>
      <w:r w:rsidRPr="0005088F">
        <w:rPr>
          <w:position w:val="-24"/>
          <w:szCs w:val="24"/>
        </w:rPr>
        <w:object w:dxaOrig="1140" w:dyaOrig="620" w14:anchorId="10319AAC">
          <v:shape id="_x0000_i1062" type="#_x0000_t75" style="width:57.05pt;height:30.85pt" o:ole="">
            <v:imagedata r:id="rId84" o:title=""/>
          </v:shape>
          <o:OLEObject Type="Embed" ProgID="Equation.DSMT4" ShapeID="_x0000_i1062" DrawAspect="Content" ObjectID="_1538900846" r:id="rId85"/>
        </w:object>
      </w:r>
      <w:r w:rsidRPr="0005088F">
        <w:rPr>
          <w:szCs w:val="24"/>
        </w:rPr>
        <w:t xml:space="preserve"> c. </w:t>
      </w:r>
      <w:r w:rsidRPr="0005088F">
        <w:rPr>
          <w:position w:val="-24"/>
          <w:szCs w:val="24"/>
        </w:rPr>
        <w:object w:dxaOrig="999" w:dyaOrig="620" w14:anchorId="5A076FEE">
          <v:shape id="_x0000_i1063" type="#_x0000_t75" style="width:50.5pt;height:30.85pt" o:ole="">
            <v:imagedata r:id="rId86" o:title=""/>
          </v:shape>
          <o:OLEObject Type="Embed" ProgID="Equation.DSMT4" ShapeID="_x0000_i1063" DrawAspect="Content" ObjectID="_1538900847" r:id="rId87"/>
        </w:object>
      </w:r>
    </w:p>
    <w:p w14:paraId="11D5313B" w14:textId="298D12A3" w:rsidR="008331E9" w:rsidRDefault="008331E9" w:rsidP="008331E9">
      <w:pPr>
        <w:spacing w:after="0" w:line="240" w:lineRule="auto"/>
        <w:rPr>
          <w:szCs w:val="24"/>
        </w:rPr>
      </w:pPr>
    </w:p>
    <w:p w14:paraId="2410B6AE" w14:textId="77777777" w:rsidR="00243739" w:rsidRPr="0005088F" w:rsidRDefault="00243739" w:rsidP="008331E9">
      <w:pPr>
        <w:spacing w:after="0" w:line="240" w:lineRule="auto"/>
        <w:rPr>
          <w:szCs w:val="24"/>
        </w:rPr>
      </w:pPr>
    </w:p>
    <w:p w14:paraId="3ACE70C9" w14:textId="77777777" w:rsidR="008331E9" w:rsidRPr="0005088F" w:rsidRDefault="008331E9" w:rsidP="008331E9">
      <w:pPr>
        <w:spacing w:after="0" w:line="240" w:lineRule="auto"/>
        <w:rPr>
          <w:b/>
          <w:szCs w:val="24"/>
        </w:rPr>
      </w:pPr>
      <w:r w:rsidRPr="0005088F">
        <w:rPr>
          <w:b/>
          <w:szCs w:val="24"/>
        </w:rPr>
        <w:t xml:space="preserve">Find the indicated higher-order partial derivatives. </w:t>
      </w:r>
    </w:p>
    <w:p w14:paraId="1CC9AC62" w14:textId="77777777" w:rsidR="008331E9" w:rsidRPr="0005088F" w:rsidRDefault="008331E9" w:rsidP="008331E9">
      <w:pPr>
        <w:spacing w:after="0" w:line="240" w:lineRule="auto"/>
        <w:rPr>
          <w:b/>
          <w:szCs w:val="24"/>
        </w:rPr>
      </w:pPr>
    </w:p>
    <w:p w14:paraId="7FE6EB83" w14:textId="335BC7E6" w:rsidR="008331E9" w:rsidRPr="0005088F" w:rsidRDefault="00243739" w:rsidP="00243739">
      <w:pPr>
        <w:spacing w:after="0"/>
      </w:pPr>
      <w:r>
        <w:t>135.</w:t>
      </w:r>
      <w:r>
        <w:tab/>
      </w:r>
      <w:r w:rsidR="008331E9" w:rsidRPr="0005088F">
        <w:object w:dxaOrig="360" w:dyaOrig="360" w14:anchorId="05E00318">
          <v:shape id="_x0000_i1064" type="#_x0000_t75" style="width:21.5pt;height:21.5pt" o:ole="">
            <v:imagedata r:id="rId88" o:title=""/>
          </v:shape>
          <o:OLEObject Type="Embed" ProgID="Equation.DSMT4" ShapeID="_x0000_i1064" DrawAspect="Content" ObjectID="_1538900848" r:id="rId89"/>
        </w:object>
      </w:r>
      <w:r w:rsidR="008331E9" w:rsidRPr="0005088F">
        <w:t xml:space="preserve"> </w:t>
      </w:r>
      <w:proofErr w:type="gramStart"/>
      <w:r w:rsidR="008331E9" w:rsidRPr="0005088F">
        <w:t>for</w:t>
      </w:r>
      <w:proofErr w:type="gramEnd"/>
      <w:r w:rsidR="008331E9" w:rsidRPr="0005088F">
        <w:t xml:space="preserve"> </w:t>
      </w:r>
      <w:r w:rsidR="008331E9" w:rsidRPr="0005088F">
        <w:rPr>
          <w:position w:val="-10"/>
        </w:rPr>
        <w:object w:dxaOrig="1260" w:dyaOrig="320" w14:anchorId="7DE369C9">
          <v:shape id="_x0000_i1065" type="#_x0000_t75" style="width:65.45pt;height:14.05pt" o:ole="">
            <v:imagedata r:id="rId90" o:title=""/>
          </v:shape>
          <o:OLEObject Type="Embed" ProgID="Equation.DSMT4" ShapeID="_x0000_i1065" DrawAspect="Content" ObjectID="_1538900849" r:id="rId91"/>
        </w:object>
      </w:r>
      <w:r w:rsidR="008331E9" w:rsidRPr="0005088F">
        <w:t xml:space="preserve"> </w:t>
      </w:r>
    </w:p>
    <w:p w14:paraId="58E5FE78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 </w:t>
      </w:r>
      <w:r w:rsidRPr="0005088F">
        <w:rPr>
          <w:position w:val="-32"/>
          <w:szCs w:val="24"/>
        </w:rPr>
        <w:object w:dxaOrig="1440" w:dyaOrig="700" w14:anchorId="185E3B75">
          <v:shape id="_x0000_i1066" type="#_x0000_t75" style="width:68.25pt;height:36.45pt" o:ole="">
            <v:imagedata r:id="rId92" o:title=""/>
          </v:shape>
          <o:OLEObject Type="Embed" ProgID="Equation.DSMT4" ShapeID="_x0000_i1066" DrawAspect="Content" ObjectID="_1538900850" r:id="rId93"/>
        </w:object>
      </w:r>
    </w:p>
    <w:p w14:paraId="0F46E0A0" w14:textId="77777777" w:rsidR="00243739" w:rsidRDefault="00243739" w:rsidP="00243739">
      <w:pPr>
        <w:spacing w:after="0"/>
      </w:pPr>
    </w:p>
    <w:p w14:paraId="6377AAD6" w14:textId="1DD3DDCD" w:rsidR="008331E9" w:rsidRPr="0005088F" w:rsidRDefault="00243739" w:rsidP="00243739">
      <w:pPr>
        <w:spacing w:after="0"/>
      </w:pPr>
      <w:r>
        <w:t>137.</w:t>
      </w:r>
      <w:r>
        <w:tab/>
      </w:r>
      <w:r w:rsidR="008331E9" w:rsidRPr="0005088F">
        <w:t>Let</w:t>
      </w:r>
      <w:r w:rsidR="008331E9" w:rsidRPr="0005088F">
        <w:rPr>
          <w:position w:val="-10"/>
        </w:rPr>
        <w:object w:dxaOrig="1800" w:dyaOrig="400" w14:anchorId="6D78E234">
          <v:shape id="_x0000_i1067" type="#_x0000_t75" style="width:93.5pt;height:21.5pt" o:ole="">
            <v:imagedata r:id="rId94" o:title=""/>
          </v:shape>
          <o:OLEObject Type="Embed" ProgID="Equation.DSMT4" ShapeID="_x0000_i1067" DrawAspect="Content" ObjectID="_1538900851" r:id="rId95"/>
        </w:object>
      </w:r>
      <w:r w:rsidR="008331E9" w:rsidRPr="0005088F">
        <w:t xml:space="preserve">. Find </w:t>
      </w:r>
      <w:r w:rsidR="008331E9" w:rsidRPr="0005088F">
        <w:rPr>
          <w:position w:val="-26"/>
        </w:rPr>
        <w:object w:dxaOrig="460" w:dyaOrig="700" w14:anchorId="518AE83D">
          <v:shape id="_x0000_i1068" type="#_x0000_t75" style="width:21.5pt;height:36.45pt" o:ole="">
            <v:imagedata r:id="rId96" o:title=""/>
          </v:shape>
          <o:OLEObject Type="Embed" ProgID="Equation.DSMT4" ShapeID="_x0000_i1068" DrawAspect="Content" ObjectID="_1538900852" r:id="rId97"/>
        </w:object>
      </w:r>
      <w:r w:rsidR="008331E9" w:rsidRPr="0005088F">
        <w:t xml:space="preserve"> </w:t>
      </w:r>
      <w:proofErr w:type="gramStart"/>
      <w:r w:rsidR="008331E9" w:rsidRPr="0005088F">
        <w:t xml:space="preserve">and </w:t>
      </w:r>
      <w:proofErr w:type="gramEnd"/>
      <w:r w:rsidR="008331E9" w:rsidRPr="0005088F">
        <w:rPr>
          <w:position w:val="-32"/>
        </w:rPr>
        <w:object w:dxaOrig="460" w:dyaOrig="760" w14:anchorId="58FC5608">
          <v:shape id="_x0000_i1069" type="#_x0000_t75" style="width:21.5pt;height:35.55pt" o:ole="">
            <v:imagedata r:id="rId98" o:title=""/>
          </v:shape>
          <o:OLEObject Type="Embed" ProgID="Equation.DSMT4" ShapeID="_x0000_i1069" DrawAspect="Content" ObjectID="_1538900853" r:id="rId99"/>
        </w:object>
      </w:r>
      <w:r w:rsidR="008331E9" w:rsidRPr="0005088F">
        <w:t xml:space="preserve">. </w:t>
      </w:r>
    </w:p>
    <w:p w14:paraId="00E1C75C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 </w:t>
      </w:r>
      <w:r w:rsidRPr="0005088F">
        <w:rPr>
          <w:position w:val="-28"/>
          <w:szCs w:val="24"/>
        </w:rPr>
        <w:object w:dxaOrig="1620" w:dyaOrig="700" w14:anchorId="637D63FF">
          <v:shape id="_x0000_i1070" type="#_x0000_t75" style="width:81.35pt;height:35.55pt" o:ole="">
            <v:imagedata r:id="rId100" o:title=""/>
          </v:shape>
          <o:OLEObject Type="Embed" ProgID="Equation.DSMT4" ShapeID="_x0000_i1070" DrawAspect="Content" ObjectID="_1538900854" r:id="rId101"/>
        </w:object>
      </w:r>
    </w:p>
    <w:p w14:paraId="0468EB3C" w14:textId="77777777" w:rsidR="008331E9" w:rsidRPr="0005088F" w:rsidRDefault="008331E9" w:rsidP="008331E9">
      <w:pPr>
        <w:spacing w:after="0" w:line="240" w:lineRule="auto"/>
        <w:rPr>
          <w:szCs w:val="24"/>
        </w:rPr>
      </w:pPr>
    </w:p>
    <w:p w14:paraId="481518D0" w14:textId="2F5EC2A9" w:rsidR="008331E9" w:rsidRPr="0005088F" w:rsidRDefault="00243739" w:rsidP="00243739">
      <w:pPr>
        <w:spacing w:after="0"/>
      </w:pPr>
      <w:r>
        <w:t>139.</w:t>
      </w:r>
      <w:r>
        <w:tab/>
      </w:r>
      <w:proofErr w:type="gramStart"/>
      <w:r w:rsidR="008331E9" w:rsidRPr="0005088F">
        <w:t xml:space="preserve">Given </w:t>
      </w:r>
      <w:proofErr w:type="gramEnd"/>
      <w:r w:rsidR="008331E9" w:rsidRPr="0005088F">
        <w:rPr>
          <w:position w:val="-10"/>
        </w:rPr>
        <w:object w:dxaOrig="1520" w:dyaOrig="320" w14:anchorId="736AE328">
          <v:shape id="_x0000_i1071" type="#_x0000_t75" style="width:75.75pt;height:15.9pt" o:ole="">
            <v:imagedata r:id="rId102" o:title=""/>
          </v:shape>
          <o:OLEObject Type="Embed" ProgID="Equation.DSMT4" ShapeID="_x0000_i1071" DrawAspect="Content" ObjectID="_1538900855" r:id="rId103"/>
        </w:object>
      </w:r>
      <w:r w:rsidR="008331E9" w:rsidRPr="0005088F">
        <w:t xml:space="preserve">, find </w:t>
      </w:r>
      <w:r w:rsidR="008331E9" w:rsidRPr="0005088F">
        <w:object w:dxaOrig="1040" w:dyaOrig="400" w14:anchorId="66997069">
          <v:shape id="_x0000_i1072" type="#_x0000_t75" style="width:51.45pt;height:20.55pt" o:ole="">
            <v:imagedata r:id="rId104" o:title=""/>
          </v:shape>
          <o:OLEObject Type="Embed" ProgID="Equation.DSMT4" ShapeID="_x0000_i1072" DrawAspect="Content" ObjectID="_1538900856" r:id="rId105"/>
        </w:object>
      </w:r>
      <w:r w:rsidR="008331E9" w:rsidRPr="0005088F">
        <w:t xml:space="preserve"> and </w:t>
      </w:r>
      <w:r w:rsidR="008331E9" w:rsidRPr="0005088F">
        <w:object w:dxaOrig="520" w:dyaOrig="400" w14:anchorId="277A6827">
          <v:shape id="_x0000_i1073" type="#_x0000_t75" style="width:26.2pt;height:20.55pt" o:ole="">
            <v:imagedata r:id="rId106" o:title=""/>
          </v:shape>
          <o:OLEObject Type="Embed" ProgID="Equation.DSMT4" ShapeID="_x0000_i1073" DrawAspect="Content" ObjectID="_1538900857" r:id="rId107"/>
        </w:object>
      </w:r>
      <w:r w:rsidR="008331E9" w:rsidRPr="0005088F">
        <w:t xml:space="preserve"> </w:t>
      </w:r>
    </w:p>
    <w:p w14:paraId="6C65D05B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</w:t>
      </w:r>
      <w:r w:rsidRPr="0005088F">
        <w:rPr>
          <w:position w:val="-16"/>
          <w:szCs w:val="24"/>
        </w:rPr>
        <w:object w:dxaOrig="2120" w:dyaOrig="400" w14:anchorId="1DFA6B40">
          <v:shape id="_x0000_i1074" type="#_x0000_t75" style="width:105.65pt;height:20.55pt" o:ole="">
            <v:imagedata r:id="rId108" o:title=""/>
          </v:shape>
          <o:OLEObject Type="Embed" ProgID="Equation.DSMT4" ShapeID="_x0000_i1074" DrawAspect="Content" ObjectID="_1538900858" r:id="rId109"/>
        </w:object>
      </w:r>
    </w:p>
    <w:p w14:paraId="18F72960" w14:textId="77777777" w:rsidR="008331E9" w:rsidRPr="0005088F" w:rsidRDefault="008331E9" w:rsidP="008331E9">
      <w:pPr>
        <w:spacing w:after="0" w:line="240" w:lineRule="auto"/>
        <w:rPr>
          <w:szCs w:val="24"/>
        </w:rPr>
      </w:pPr>
    </w:p>
    <w:p w14:paraId="104BF5C1" w14:textId="6358F9BF" w:rsidR="008331E9" w:rsidRPr="0005088F" w:rsidRDefault="00243739" w:rsidP="00243739">
      <w:pPr>
        <w:spacing w:after="0"/>
      </w:pPr>
      <w:r>
        <w:t>141.</w:t>
      </w:r>
      <w:r>
        <w:tab/>
      </w:r>
      <w:r w:rsidR="008331E9" w:rsidRPr="0005088F">
        <w:t xml:space="preserve">Show that </w:t>
      </w:r>
      <w:r w:rsidR="008331E9" w:rsidRPr="0005088F">
        <w:rPr>
          <w:position w:val="-24"/>
        </w:rPr>
        <w:object w:dxaOrig="2060" w:dyaOrig="620" w14:anchorId="4882EFC0">
          <v:shape id="_x0000_i1075" type="#_x0000_t75" style="width:102.85pt;height:30.85pt" o:ole="">
            <v:imagedata r:id="rId110" o:title=""/>
          </v:shape>
          <o:OLEObject Type="Embed" ProgID="Equation.DSMT4" ShapeID="_x0000_i1075" DrawAspect="Content" ObjectID="_1538900859" r:id="rId111"/>
        </w:object>
      </w:r>
      <w:r w:rsidR="008331E9" w:rsidRPr="0005088F">
        <w:t xml:space="preserve"> is a solution of the differential </w:t>
      </w:r>
      <w:proofErr w:type="gramStart"/>
      <w:r w:rsidR="008331E9" w:rsidRPr="0005088F">
        <w:t xml:space="preserve">equation </w:t>
      </w:r>
      <w:proofErr w:type="gramEnd"/>
      <w:r w:rsidR="008331E9" w:rsidRPr="0005088F">
        <w:rPr>
          <w:position w:val="-32"/>
        </w:rPr>
        <w:object w:dxaOrig="1420" w:dyaOrig="760" w14:anchorId="62348039">
          <v:shape id="_x0000_i1076" type="#_x0000_t75" style="width:71.05pt;height:38.35pt" o:ole="">
            <v:imagedata r:id="rId112" o:title=""/>
          </v:shape>
          <o:OLEObject Type="Embed" ProgID="Equation.DSMT4" ShapeID="_x0000_i1076" DrawAspect="Content" ObjectID="_1538900860" r:id="rId113"/>
        </w:object>
      </w:r>
      <w:r w:rsidR="008331E9" w:rsidRPr="0005088F">
        <w:t>.</w:t>
      </w:r>
    </w:p>
    <w:p w14:paraId="4D1FA84E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 </w:t>
      </w:r>
      <w:r w:rsidRPr="0005088F">
        <w:rPr>
          <w:position w:val="-102"/>
          <w:szCs w:val="24"/>
        </w:rPr>
        <w:object w:dxaOrig="3040" w:dyaOrig="2100" w14:anchorId="132804FE">
          <v:shape id="_x0000_i1077" type="#_x0000_t75" style="width:150.55pt;height:104.75pt" o:ole="">
            <v:imagedata r:id="rId114" o:title=""/>
          </v:shape>
          <o:OLEObject Type="Embed" ProgID="Equation.DSMT4" ShapeID="_x0000_i1077" DrawAspect="Content" ObjectID="_1538900861" r:id="rId115"/>
        </w:object>
      </w:r>
    </w:p>
    <w:p w14:paraId="01D9D1FC" w14:textId="77777777" w:rsidR="008331E9" w:rsidRPr="0005088F" w:rsidRDefault="008331E9" w:rsidP="008331E9">
      <w:pPr>
        <w:spacing w:after="0" w:line="240" w:lineRule="auto"/>
        <w:rPr>
          <w:szCs w:val="24"/>
        </w:rPr>
      </w:pPr>
    </w:p>
    <w:p w14:paraId="1C59702A" w14:textId="6B3A71F5" w:rsidR="008331E9" w:rsidRPr="0005088F" w:rsidRDefault="00243739" w:rsidP="00243739">
      <w:pPr>
        <w:spacing w:after="0"/>
      </w:pPr>
      <w:r>
        <w:t>143.</w:t>
      </w:r>
      <w:r>
        <w:tab/>
      </w:r>
      <w:proofErr w:type="gramStart"/>
      <w:r w:rsidR="008331E9" w:rsidRPr="0005088F">
        <w:t xml:space="preserve">Let </w:t>
      </w:r>
      <w:proofErr w:type="gramEnd"/>
      <w:r w:rsidR="008331E9" w:rsidRPr="0005088F">
        <w:rPr>
          <w:position w:val="-10"/>
        </w:rPr>
        <w:object w:dxaOrig="3800" w:dyaOrig="360" w14:anchorId="7E668B45">
          <v:shape id="_x0000_i1078" type="#_x0000_t75" style="width:189.8pt;height:17.75pt" o:ole="">
            <v:imagedata r:id="rId116" o:title=""/>
          </v:shape>
          <o:OLEObject Type="Embed" ProgID="Equation.DSMT4" ShapeID="_x0000_i1078" DrawAspect="Content" ObjectID="_1538900862" r:id="rId117"/>
        </w:object>
      </w:r>
      <w:r w:rsidR="008331E9" w:rsidRPr="0005088F">
        <w:t xml:space="preserve">. </w:t>
      </w:r>
      <w:proofErr w:type="gramStart"/>
      <w:r w:rsidR="008331E9" w:rsidRPr="0005088F">
        <w:t xml:space="preserve">Find </w:t>
      </w:r>
      <w:proofErr w:type="gramEnd"/>
      <w:r w:rsidR="008331E9" w:rsidRPr="0005088F">
        <w:rPr>
          <w:position w:val="-16"/>
        </w:rPr>
        <w:object w:dxaOrig="440" w:dyaOrig="400" w14:anchorId="3EF9C137">
          <v:shape id="_x0000_i1079" type="#_x0000_t75" style="width:21.5pt;height:20.55pt" o:ole="">
            <v:imagedata r:id="rId118" o:title=""/>
          </v:shape>
          <o:OLEObject Type="Embed" ProgID="Equation.DSMT4" ShapeID="_x0000_i1079" DrawAspect="Content" ObjectID="_1538900863" r:id="rId119"/>
        </w:object>
      </w:r>
      <w:r w:rsidR="008331E9" w:rsidRPr="0005088F">
        <w:t xml:space="preserve">. </w:t>
      </w:r>
    </w:p>
    <w:p w14:paraId="2E30B6E8" w14:textId="6E59D18C" w:rsidR="008331E9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</w:t>
      </w:r>
      <w:r w:rsidRPr="0005088F">
        <w:rPr>
          <w:position w:val="-16"/>
          <w:szCs w:val="24"/>
        </w:rPr>
        <w:object w:dxaOrig="1939" w:dyaOrig="460" w14:anchorId="0E762B3B">
          <v:shape id="_x0000_i1080" type="#_x0000_t75" style="width:96.3pt;height:23.4pt" o:ole="">
            <v:imagedata r:id="rId120" o:title=""/>
          </v:shape>
          <o:OLEObject Type="Embed" ProgID="Equation.DSMT4" ShapeID="_x0000_i1080" DrawAspect="Content" ObjectID="_1538900864" r:id="rId121"/>
        </w:object>
      </w:r>
    </w:p>
    <w:p w14:paraId="06C8CB25" w14:textId="77777777" w:rsidR="00095714" w:rsidRPr="0005088F" w:rsidRDefault="00095714" w:rsidP="008331E9">
      <w:pPr>
        <w:spacing w:after="0" w:line="240" w:lineRule="auto"/>
        <w:rPr>
          <w:szCs w:val="24"/>
        </w:rPr>
      </w:pPr>
    </w:p>
    <w:p w14:paraId="26F48C23" w14:textId="210B13F9" w:rsidR="008331E9" w:rsidRPr="0005088F" w:rsidRDefault="00243739" w:rsidP="00243739">
      <w:pPr>
        <w:spacing w:after="0"/>
      </w:pPr>
      <w:r>
        <w:lastRenderedPageBreak/>
        <w:t>145.</w:t>
      </w:r>
      <w:r>
        <w:tab/>
      </w:r>
      <w:proofErr w:type="gramStart"/>
      <w:r w:rsidR="008331E9" w:rsidRPr="0005088F">
        <w:t xml:space="preserve">Given </w:t>
      </w:r>
      <w:proofErr w:type="gramEnd"/>
      <w:r w:rsidR="008331E9" w:rsidRPr="0005088F">
        <w:rPr>
          <w:position w:val="-10"/>
        </w:rPr>
        <w:object w:dxaOrig="2920" w:dyaOrig="400" w14:anchorId="60EA3CE9">
          <v:shape id="_x0000_i1081" type="#_x0000_t75" style="width:145.85pt;height:20.55pt" o:ole="">
            <v:imagedata r:id="rId122" o:title=""/>
          </v:shape>
          <o:OLEObject Type="Embed" ProgID="Equation.DSMT4" ShapeID="_x0000_i1081" DrawAspect="Content" ObjectID="_1538900865" r:id="rId123"/>
        </w:object>
      </w:r>
      <w:r w:rsidR="008331E9" w:rsidRPr="0005088F">
        <w:t xml:space="preserve">, find all points at which </w:t>
      </w:r>
      <w:r w:rsidR="008331E9" w:rsidRPr="0005088F">
        <w:rPr>
          <w:position w:val="-16"/>
        </w:rPr>
        <w:object w:dxaOrig="1160" w:dyaOrig="400" w14:anchorId="152F9F66">
          <v:shape id="_x0000_i1082" type="#_x0000_t75" style="width:57.95pt;height:20.55pt" o:ole="">
            <v:imagedata r:id="rId124" o:title=""/>
          </v:shape>
          <o:OLEObject Type="Embed" ProgID="Equation.DSMT4" ShapeID="_x0000_i1082" DrawAspect="Content" ObjectID="_1538900866" r:id="rId125"/>
        </w:object>
      </w:r>
      <w:r w:rsidR="008331E9" w:rsidRPr="0005088F">
        <w:t xml:space="preserve"> simultaneously. </w:t>
      </w:r>
    </w:p>
    <w:p w14:paraId="0EB0E5B9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 </w:t>
      </w:r>
      <w:r w:rsidRPr="0005088F">
        <w:rPr>
          <w:position w:val="-28"/>
          <w:szCs w:val="24"/>
        </w:rPr>
        <w:object w:dxaOrig="1280" w:dyaOrig="680" w14:anchorId="5F02BCFB">
          <v:shape id="_x0000_i1083" type="#_x0000_t75" style="width:63.6pt;height:33.65pt" o:ole="">
            <v:imagedata r:id="rId126" o:title=""/>
          </v:shape>
          <o:OLEObject Type="Embed" ProgID="Equation.DSMT4" ShapeID="_x0000_i1083" DrawAspect="Content" ObjectID="_1538900867" r:id="rId127"/>
        </w:object>
      </w:r>
      <w:r w:rsidRPr="0005088F">
        <w:rPr>
          <w:szCs w:val="24"/>
        </w:rPr>
        <w:t xml:space="preserve"> </w:t>
      </w:r>
    </w:p>
    <w:p w14:paraId="598A85B7" w14:textId="77777777" w:rsidR="008331E9" w:rsidRPr="0005088F" w:rsidRDefault="008331E9" w:rsidP="008331E9">
      <w:pPr>
        <w:spacing w:after="0" w:line="240" w:lineRule="auto"/>
        <w:rPr>
          <w:szCs w:val="24"/>
        </w:rPr>
      </w:pPr>
    </w:p>
    <w:p w14:paraId="42147F50" w14:textId="5314B247" w:rsidR="008331E9" w:rsidRPr="0005088F" w:rsidRDefault="00243739" w:rsidP="00243739">
      <w:pPr>
        <w:spacing w:after="0"/>
      </w:pPr>
      <w:r>
        <w:t>147.</w:t>
      </w:r>
      <w:r>
        <w:tab/>
      </w:r>
      <w:proofErr w:type="gramStart"/>
      <w:r w:rsidR="008331E9" w:rsidRPr="0005088F">
        <w:t xml:space="preserve">Given </w:t>
      </w:r>
      <w:proofErr w:type="gramEnd"/>
      <w:r w:rsidR="008331E9" w:rsidRPr="0005088F">
        <w:rPr>
          <w:position w:val="-10"/>
        </w:rPr>
        <w:object w:dxaOrig="3360" w:dyaOrig="400" w14:anchorId="706A4317">
          <v:shape id="_x0000_i1084" type="#_x0000_t75" style="width:168.3pt;height:20.55pt" o:ole="">
            <v:imagedata r:id="rId128" o:title=""/>
          </v:shape>
          <o:OLEObject Type="Embed" ProgID="Equation.DSMT4" ShapeID="_x0000_i1084" DrawAspect="Content" ObjectID="_1538900868" r:id="rId129"/>
        </w:object>
      </w:r>
      <w:r w:rsidR="008331E9" w:rsidRPr="0005088F">
        <w:t xml:space="preserve">, find all points on </w:t>
      </w:r>
      <w:r w:rsidR="008331E9" w:rsidRPr="0005088F">
        <w:rPr>
          <w:position w:val="-10"/>
        </w:rPr>
        <w:object w:dxaOrig="240" w:dyaOrig="320" w14:anchorId="379CB747">
          <v:shape id="_x0000_i1085" type="#_x0000_t75" style="width:12.15pt;height:15.9pt" o:ole="">
            <v:imagedata r:id="rId130" o:title=""/>
          </v:shape>
          <o:OLEObject Type="Embed" ProgID="Equation.DSMT4" ShapeID="_x0000_i1085" DrawAspect="Content" ObjectID="_1538900869" r:id="rId131"/>
        </w:object>
      </w:r>
      <w:r w:rsidR="008331E9" w:rsidRPr="00243739">
        <w:rPr>
          <w:i/>
        </w:rPr>
        <w:t xml:space="preserve"> </w:t>
      </w:r>
      <w:r w:rsidR="008331E9" w:rsidRPr="0005088F">
        <w:t xml:space="preserve"> at which </w:t>
      </w:r>
      <w:r w:rsidR="008331E9" w:rsidRPr="0005088F">
        <w:rPr>
          <w:position w:val="-16"/>
        </w:rPr>
        <w:object w:dxaOrig="1160" w:dyaOrig="400" w14:anchorId="122FE441">
          <v:shape id="_x0000_i1086" type="#_x0000_t75" style="width:57.95pt;height:21.5pt" o:ole="">
            <v:imagedata r:id="rId132" o:title=""/>
          </v:shape>
          <o:OLEObject Type="Embed" ProgID="Equation.DSMT4" ShapeID="_x0000_i1086" DrawAspect="Content" ObjectID="_1538900870" r:id="rId133"/>
        </w:object>
      </w:r>
      <w:r w:rsidR="008331E9" w:rsidRPr="0005088F">
        <w:t xml:space="preserve"> simultaneously. </w:t>
      </w:r>
    </w:p>
    <w:p w14:paraId="2764F0B0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</w:t>
      </w:r>
      <w:r w:rsidRPr="0005088F">
        <w:rPr>
          <w:position w:val="-18"/>
          <w:szCs w:val="24"/>
        </w:rPr>
        <w:object w:dxaOrig="3000" w:dyaOrig="480" w14:anchorId="525453B3">
          <v:shape id="_x0000_i1087" type="#_x0000_t75" style="width:149.6pt;height:24.3pt" o:ole="">
            <v:imagedata r:id="rId134" o:title=""/>
          </v:shape>
          <o:OLEObject Type="Embed" ProgID="Equation.DSMT4" ShapeID="_x0000_i1087" DrawAspect="Content" ObjectID="_1538900871" r:id="rId135"/>
        </w:object>
      </w:r>
    </w:p>
    <w:p w14:paraId="1368CAE7" w14:textId="77777777" w:rsidR="008331E9" w:rsidRPr="0005088F" w:rsidRDefault="008331E9" w:rsidP="008331E9">
      <w:pPr>
        <w:spacing w:after="0" w:line="240" w:lineRule="auto"/>
        <w:rPr>
          <w:szCs w:val="24"/>
        </w:rPr>
      </w:pPr>
    </w:p>
    <w:p w14:paraId="363CCE5E" w14:textId="1773C442" w:rsidR="008331E9" w:rsidRPr="0005088F" w:rsidRDefault="00243739" w:rsidP="00243739">
      <w:pPr>
        <w:spacing w:after="0"/>
      </w:pPr>
      <w:r>
        <w:t>149.</w:t>
      </w:r>
      <w:r>
        <w:tab/>
      </w:r>
      <w:r w:rsidR="008331E9" w:rsidRPr="0005088F">
        <w:t xml:space="preserve">Show that </w:t>
      </w:r>
      <w:r w:rsidR="008331E9" w:rsidRPr="0005088F">
        <w:rPr>
          <w:position w:val="-10"/>
        </w:rPr>
        <w:object w:dxaOrig="1140" w:dyaOrig="400" w14:anchorId="21D1046E">
          <v:shape id="_x0000_i1088" type="#_x0000_t75" style="width:58.9pt;height:21.5pt" o:ole="">
            <v:imagedata r:id="rId136" o:title=""/>
          </v:shape>
          <o:OLEObject Type="Embed" ProgID="Equation.DSMT4" ShapeID="_x0000_i1088" DrawAspect="Content" ObjectID="_1538900872" r:id="rId137"/>
        </w:object>
      </w:r>
      <w:r w:rsidR="008331E9" w:rsidRPr="0005088F">
        <w:t xml:space="preserve"> satisfies the </w:t>
      </w:r>
      <w:proofErr w:type="gramStart"/>
      <w:r w:rsidR="008331E9" w:rsidRPr="0005088F">
        <w:t xml:space="preserve">equation </w:t>
      </w:r>
      <w:proofErr w:type="gramEnd"/>
      <w:r w:rsidR="008331E9" w:rsidRPr="0005088F">
        <w:rPr>
          <w:position w:val="-32"/>
        </w:rPr>
        <w:object w:dxaOrig="1420" w:dyaOrig="760" w14:anchorId="6AA3C60D">
          <v:shape id="_x0000_i1089" type="#_x0000_t75" style="width:71.05pt;height:38.35pt" o:ole="">
            <v:imagedata r:id="rId138" o:title=""/>
          </v:shape>
          <o:OLEObject Type="Embed" ProgID="Equation.DSMT4" ShapeID="_x0000_i1089" DrawAspect="Content" ObjectID="_1538900873" r:id="rId139"/>
        </w:object>
      </w:r>
      <w:r w:rsidR="008331E9" w:rsidRPr="0005088F">
        <w:t>.</w:t>
      </w:r>
    </w:p>
    <w:p w14:paraId="55C5CCCE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</w:t>
      </w:r>
      <w:r w:rsidRPr="0005088F">
        <w:rPr>
          <w:position w:val="-32"/>
          <w:szCs w:val="24"/>
        </w:rPr>
        <w:object w:dxaOrig="3420" w:dyaOrig="760" w14:anchorId="27F1D59D">
          <v:shape id="_x0000_i1090" type="#_x0000_t75" style="width:177.65pt;height:36.45pt" o:ole="">
            <v:imagedata r:id="rId140" o:title=""/>
          </v:shape>
          <o:OLEObject Type="Embed" ProgID="Equation.DSMT4" ShapeID="_x0000_i1090" DrawAspect="Content" ObjectID="_1538900874" r:id="rId141"/>
        </w:object>
      </w:r>
    </w:p>
    <w:p w14:paraId="0AC04BD5" w14:textId="77777777" w:rsidR="008331E9" w:rsidRPr="0005088F" w:rsidRDefault="008331E9" w:rsidP="008331E9">
      <w:pPr>
        <w:spacing w:after="0" w:line="240" w:lineRule="auto"/>
        <w:rPr>
          <w:szCs w:val="24"/>
        </w:rPr>
      </w:pPr>
    </w:p>
    <w:p w14:paraId="0E29D4B7" w14:textId="16C5D1A3" w:rsidR="008331E9" w:rsidRPr="0005088F" w:rsidRDefault="00243739" w:rsidP="00243739">
      <w:pPr>
        <w:spacing w:after="0"/>
      </w:pPr>
      <w:r>
        <w:t>151.</w:t>
      </w:r>
      <w:r>
        <w:tab/>
      </w:r>
      <w:r w:rsidR="008331E9" w:rsidRPr="0005088F">
        <w:t xml:space="preserve">Show that </w:t>
      </w:r>
      <w:r w:rsidR="008331E9" w:rsidRPr="0005088F">
        <w:rPr>
          <w:position w:val="-28"/>
        </w:rPr>
        <w:object w:dxaOrig="1500" w:dyaOrig="680" w14:anchorId="718D4277">
          <v:shape id="_x0000_i1091" type="#_x0000_t75" style="width:78.55pt;height:36.45pt" o:ole="">
            <v:imagedata r:id="rId142" o:title=""/>
          </v:shape>
          <o:OLEObject Type="Embed" ProgID="Equation.DSMT4" ShapeID="_x0000_i1091" DrawAspect="Content" ObjectID="_1538900875" r:id="rId143"/>
        </w:object>
      </w:r>
      <w:r w:rsidR="008331E9" w:rsidRPr="0005088F">
        <w:t xml:space="preserve"> satisfies the heat </w:t>
      </w:r>
      <w:proofErr w:type="gramStart"/>
      <w:r w:rsidR="008331E9" w:rsidRPr="0005088F">
        <w:t xml:space="preserve">equation </w:t>
      </w:r>
      <w:proofErr w:type="gramEnd"/>
      <w:r w:rsidR="008331E9" w:rsidRPr="0005088F">
        <w:rPr>
          <w:position w:val="-28"/>
        </w:rPr>
        <w:object w:dxaOrig="1780" w:dyaOrig="680" w14:anchorId="533BC58B">
          <v:shape id="_x0000_i1092" type="#_x0000_t75" style="width:86.05pt;height:36.45pt" o:ole="">
            <v:imagedata r:id="rId144" o:title=""/>
          </v:shape>
          <o:OLEObject Type="Embed" ProgID="Equation.DSMT4" ShapeID="_x0000_i1092" DrawAspect="Content" ObjectID="_1538900876" r:id="rId145"/>
        </w:object>
      </w:r>
      <w:r w:rsidR="008331E9" w:rsidRPr="0005088F">
        <w:t>.</w:t>
      </w:r>
    </w:p>
    <w:p w14:paraId="75D23C01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</w:t>
      </w:r>
      <w:r w:rsidRPr="0005088F">
        <w:rPr>
          <w:position w:val="-28"/>
          <w:szCs w:val="24"/>
        </w:rPr>
        <w:object w:dxaOrig="2040" w:dyaOrig="720" w14:anchorId="37163825">
          <v:shape id="_x0000_i1093" type="#_x0000_t75" style="width:100.05pt;height:36.45pt" o:ole="">
            <v:imagedata r:id="rId146" o:title=""/>
          </v:shape>
          <o:OLEObject Type="Embed" ProgID="Equation.DSMT4" ShapeID="_x0000_i1093" DrawAspect="Content" ObjectID="_1538900877" r:id="rId147"/>
        </w:object>
      </w:r>
    </w:p>
    <w:p w14:paraId="0C6FB40F" w14:textId="77777777" w:rsidR="008331E9" w:rsidRPr="0005088F" w:rsidRDefault="008331E9" w:rsidP="008331E9">
      <w:pPr>
        <w:spacing w:after="0" w:line="240" w:lineRule="auto"/>
        <w:rPr>
          <w:szCs w:val="24"/>
        </w:rPr>
      </w:pPr>
    </w:p>
    <w:p w14:paraId="345B5FFE" w14:textId="74EA13A1" w:rsidR="008331E9" w:rsidRPr="0005088F" w:rsidRDefault="00243739" w:rsidP="00243739">
      <w:pPr>
        <w:spacing w:after="0"/>
      </w:pPr>
      <w:r>
        <w:t>153.</w:t>
      </w:r>
      <w:r>
        <w:tab/>
      </w:r>
      <w:r w:rsidR="008331E9" w:rsidRPr="0005088F">
        <w:t xml:space="preserve">Find </w:t>
      </w:r>
      <w:r w:rsidR="008331E9" w:rsidRPr="0005088F">
        <w:rPr>
          <w:position w:val="-28"/>
        </w:rPr>
        <w:object w:dxaOrig="2680" w:dyaOrig="660" w14:anchorId="3668DA7C">
          <v:shape id="_x0000_i1094" type="#_x0000_t75" style="width:132.8pt;height:31.8pt" o:ole="">
            <v:imagedata r:id="rId148" o:title=""/>
          </v:shape>
          <o:OLEObject Type="Embed" ProgID="Equation.DSMT4" ShapeID="_x0000_i1094" DrawAspect="Content" ObjectID="_1538900878" r:id="rId149"/>
        </w:object>
      </w:r>
      <w:r w:rsidR="008331E9" w:rsidRPr="0005088F">
        <w:t xml:space="preserve"> </w:t>
      </w:r>
      <w:proofErr w:type="gramStart"/>
      <w:r w:rsidR="008331E9" w:rsidRPr="0005088F">
        <w:t xml:space="preserve">for </w:t>
      </w:r>
      <w:proofErr w:type="gramEnd"/>
      <w:r w:rsidR="008331E9" w:rsidRPr="0005088F">
        <w:rPr>
          <w:position w:val="-10"/>
        </w:rPr>
        <w:object w:dxaOrig="2420" w:dyaOrig="320" w14:anchorId="6F92A89A">
          <v:shape id="_x0000_i1095" type="#_x0000_t75" style="width:122.5pt;height:14.05pt" o:ole="">
            <v:imagedata r:id="rId150" o:title=""/>
          </v:shape>
          <o:OLEObject Type="Embed" ProgID="Equation.DSMT4" ShapeID="_x0000_i1095" DrawAspect="Content" ObjectID="_1538900879" r:id="rId151"/>
        </w:object>
      </w:r>
      <w:r w:rsidR="008331E9" w:rsidRPr="0005088F">
        <w:t>.</w:t>
      </w:r>
    </w:p>
    <w:p w14:paraId="307E641F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</w:t>
      </w:r>
      <w:r w:rsidRPr="0005088F">
        <w:rPr>
          <w:position w:val="-28"/>
          <w:szCs w:val="24"/>
        </w:rPr>
        <w:object w:dxaOrig="1300" w:dyaOrig="660" w14:anchorId="685B08D0">
          <v:shape id="_x0000_i1096" type="#_x0000_t75" style="width:65.45pt;height:36.45pt" o:ole="">
            <v:imagedata r:id="rId152" o:title=""/>
          </v:shape>
          <o:OLEObject Type="Embed" ProgID="Equation.DSMT4" ShapeID="_x0000_i1096" DrawAspect="Content" ObjectID="_1538900880" r:id="rId153"/>
        </w:object>
      </w:r>
    </w:p>
    <w:p w14:paraId="7BD3D2B9" w14:textId="77777777" w:rsidR="008331E9" w:rsidRPr="0005088F" w:rsidRDefault="008331E9" w:rsidP="008331E9">
      <w:pPr>
        <w:spacing w:after="0" w:line="240" w:lineRule="auto"/>
        <w:rPr>
          <w:szCs w:val="24"/>
        </w:rPr>
      </w:pPr>
    </w:p>
    <w:p w14:paraId="642FF9F7" w14:textId="686F8A97" w:rsidR="008331E9" w:rsidRPr="0005088F" w:rsidRDefault="00243739" w:rsidP="00243739">
      <w:pPr>
        <w:spacing w:after="0"/>
      </w:pPr>
      <w:r>
        <w:t>155.</w:t>
      </w:r>
      <w:r>
        <w:tab/>
      </w:r>
      <w:r w:rsidR="008331E9" w:rsidRPr="0005088F">
        <w:t xml:space="preserve">Find </w:t>
      </w:r>
      <w:r w:rsidR="008331E9" w:rsidRPr="0005088F">
        <w:rPr>
          <w:position w:val="-24"/>
        </w:rPr>
        <w:object w:dxaOrig="3519" w:dyaOrig="620" w14:anchorId="77FCD6B8">
          <v:shape id="_x0000_i1097" type="#_x0000_t75" style="width:173pt;height:33.65pt" o:ole="">
            <v:imagedata r:id="rId154" o:title=""/>
          </v:shape>
          <o:OLEObject Type="Embed" ProgID="Equation.DSMT4" ShapeID="_x0000_i1097" DrawAspect="Content" ObjectID="_1538900881" r:id="rId155"/>
        </w:object>
      </w:r>
      <w:r w:rsidR="008331E9" w:rsidRPr="0005088F">
        <w:t xml:space="preserve"> </w:t>
      </w:r>
      <w:proofErr w:type="gramStart"/>
      <w:r w:rsidR="008331E9" w:rsidRPr="0005088F">
        <w:t xml:space="preserve">for </w:t>
      </w:r>
      <w:proofErr w:type="gramEnd"/>
      <w:r w:rsidR="008331E9" w:rsidRPr="0005088F">
        <w:rPr>
          <w:position w:val="-10"/>
        </w:rPr>
        <w:object w:dxaOrig="1600" w:dyaOrig="320" w14:anchorId="39C655B1">
          <v:shape id="_x0000_i1098" type="#_x0000_t75" style="width:78.55pt;height:14.05pt" o:ole="">
            <v:imagedata r:id="rId156" o:title=""/>
          </v:shape>
          <o:OLEObject Type="Embed" ProgID="Equation.DSMT4" ShapeID="_x0000_i1098" DrawAspect="Content" ObjectID="_1538900882" r:id="rId157"/>
        </w:object>
      </w:r>
      <w:r w:rsidR="008331E9" w:rsidRPr="0005088F">
        <w:t>.</w:t>
      </w:r>
    </w:p>
    <w:p w14:paraId="1F9551F9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</w:t>
      </w:r>
      <w:r w:rsidRPr="0005088F">
        <w:rPr>
          <w:position w:val="-24"/>
          <w:szCs w:val="24"/>
        </w:rPr>
        <w:object w:dxaOrig="1340" w:dyaOrig="620" w14:anchorId="08D24317">
          <v:shape id="_x0000_i1099" type="#_x0000_t75" style="width:70.15pt;height:29pt" o:ole="">
            <v:imagedata r:id="rId158" o:title=""/>
          </v:shape>
          <o:OLEObject Type="Embed" ProgID="Equation.DSMT4" ShapeID="_x0000_i1099" DrawAspect="Content" ObjectID="_1538900883" r:id="rId159"/>
        </w:object>
      </w:r>
    </w:p>
    <w:p w14:paraId="3E767DBF" w14:textId="77777777" w:rsidR="008331E9" w:rsidRPr="0005088F" w:rsidRDefault="008331E9" w:rsidP="008331E9">
      <w:pPr>
        <w:spacing w:after="0" w:line="240" w:lineRule="auto"/>
        <w:rPr>
          <w:szCs w:val="24"/>
        </w:rPr>
      </w:pPr>
    </w:p>
    <w:p w14:paraId="314686EB" w14:textId="54DE776D" w:rsidR="008331E9" w:rsidRDefault="00243739" w:rsidP="00243739">
      <w:pPr>
        <w:spacing w:after="0"/>
      </w:pPr>
      <w:r>
        <w:t>157.</w:t>
      </w:r>
      <w:r>
        <w:tab/>
      </w:r>
      <w:r w:rsidR="008331E9" w:rsidRPr="0005088F">
        <w:t xml:space="preserve">The equation for heat flow in the </w:t>
      </w:r>
      <w:r w:rsidR="008331E9" w:rsidRPr="0005088F">
        <w:rPr>
          <w:position w:val="-10"/>
        </w:rPr>
        <w:object w:dxaOrig="300" w:dyaOrig="260" w14:anchorId="6CBD71BF">
          <v:shape id="_x0000_i1100" type="#_x0000_t75" style="width:14.95pt;height:13.1pt" o:ole="">
            <v:imagedata r:id="rId160" o:title=""/>
          </v:shape>
          <o:OLEObject Type="Embed" ProgID="Equation.DSMT4" ShapeID="_x0000_i1100" DrawAspect="Content" ObjectID="_1538900884" r:id="rId161"/>
        </w:object>
      </w:r>
      <w:r w:rsidR="008331E9" w:rsidRPr="0005088F">
        <w:t xml:space="preserve">-plane </w:t>
      </w:r>
      <w:proofErr w:type="gramStart"/>
      <w:r w:rsidR="008331E9" w:rsidRPr="0005088F">
        <w:t xml:space="preserve">is </w:t>
      </w:r>
      <w:proofErr w:type="gramEnd"/>
      <w:r w:rsidR="008331E9" w:rsidRPr="0005088F">
        <w:rPr>
          <w:position w:val="-32"/>
        </w:rPr>
        <w:object w:dxaOrig="1680" w:dyaOrig="760" w14:anchorId="3AC1A4CC">
          <v:shape id="_x0000_i1101" type="#_x0000_t75" style="width:86.05pt;height:35.55pt" o:ole="">
            <v:imagedata r:id="rId162" o:title=""/>
          </v:shape>
          <o:OLEObject Type="Embed" ProgID="Equation.DSMT4" ShapeID="_x0000_i1101" DrawAspect="Content" ObjectID="_1538900885" r:id="rId163"/>
        </w:object>
      </w:r>
      <w:r w:rsidR="008331E9" w:rsidRPr="0005088F">
        <w:t xml:space="preserve">. Show that </w:t>
      </w:r>
      <w:r w:rsidR="008331E9" w:rsidRPr="0005088F">
        <w:rPr>
          <w:position w:val="-10"/>
        </w:rPr>
        <w:object w:dxaOrig="2460" w:dyaOrig="360" w14:anchorId="31DBFC0E">
          <v:shape id="_x0000_i1102" type="#_x0000_t75" style="width:123.45pt;height:17.75pt" o:ole="">
            <v:imagedata r:id="rId164" o:title=""/>
          </v:shape>
          <o:OLEObject Type="Embed" ProgID="Equation.DSMT4" ShapeID="_x0000_i1102" DrawAspect="Content" ObjectID="_1538900886" r:id="rId165"/>
        </w:object>
      </w:r>
      <w:r w:rsidR="008331E9" w:rsidRPr="0005088F">
        <w:t xml:space="preserve"> is a solution.</w:t>
      </w:r>
    </w:p>
    <w:p w14:paraId="79B2B744" w14:textId="77777777" w:rsidR="008331E9" w:rsidRPr="000A4AAE" w:rsidRDefault="008331E9" w:rsidP="008331E9">
      <w:pPr>
        <w:spacing w:after="0" w:line="240" w:lineRule="auto"/>
      </w:pPr>
      <w:r w:rsidRPr="000A4AAE">
        <w:t>Answer: This is a proof; therefore, no answer is provided.</w:t>
      </w:r>
    </w:p>
    <w:p w14:paraId="582D99FF" w14:textId="77777777" w:rsidR="008331E9" w:rsidRPr="0005088F" w:rsidRDefault="008331E9" w:rsidP="008331E9">
      <w:pPr>
        <w:pStyle w:val="ListParagraph"/>
        <w:ind w:left="0"/>
      </w:pPr>
    </w:p>
    <w:p w14:paraId="7DFA40DE" w14:textId="77777777" w:rsidR="00243739" w:rsidRDefault="00243739">
      <w:r>
        <w:br w:type="page"/>
      </w:r>
    </w:p>
    <w:p w14:paraId="7E9EEDE9" w14:textId="5CF3546A" w:rsidR="008331E9" w:rsidRPr="0005088F" w:rsidRDefault="00243739" w:rsidP="00243739">
      <w:pPr>
        <w:spacing w:after="0"/>
      </w:pPr>
      <w:r>
        <w:lastRenderedPageBreak/>
        <w:t>159.</w:t>
      </w:r>
      <w:r>
        <w:tab/>
      </w:r>
      <w:r w:rsidR="008331E9" w:rsidRPr="0005088F">
        <w:t xml:space="preserve">The law of cosines can be thought of as a function of three variables. Let </w:t>
      </w:r>
      <w:r w:rsidR="008331E9" w:rsidRPr="0005088F">
        <w:rPr>
          <w:position w:val="-10"/>
        </w:rPr>
        <w:object w:dxaOrig="480" w:dyaOrig="260" w14:anchorId="401F49E6">
          <v:shape id="_x0000_i1103" type="#_x0000_t75" style="width:24.3pt;height:13.1pt" o:ole="">
            <v:imagedata r:id="rId166" o:title=""/>
          </v:shape>
          <o:OLEObject Type="Embed" ProgID="Equation.DSMT4" ShapeID="_x0000_i1103" DrawAspect="Content" ObjectID="_1538900887" r:id="rId167"/>
        </w:object>
      </w:r>
      <w:r w:rsidR="008331E9" w:rsidRPr="0005088F">
        <w:t xml:space="preserve"> and </w:t>
      </w:r>
      <w:r w:rsidR="008331E9" w:rsidRPr="0005088F">
        <w:rPr>
          <w:position w:val="-6"/>
        </w:rPr>
        <w:object w:dxaOrig="200" w:dyaOrig="279" w14:anchorId="0B62C5D7">
          <v:shape id="_x0000_i1104" type="#_x0000_t75" style="width:9.35pt;height:14.05pt" o:ole="">
            <v:imagedata r:id="rId168" o:title=""/>
          </v:shape>
          <o:OLEObject Type="Embed" ProgID="Equation.DSMT4" ShapeID="_x0000_i1104" DrawAspect="Content" ObjectID="_1538900888" r:id="rId169"/>
        </w:object>
      </w:r>
      <w:r w:rsidR="008331E9" w:rsidRPr="0005088F">
        <w:t xml:space="preserve"> be two sides of any triangle where the angle </w:t>
      </w:r>
      <w:r w:rsidR="008331E9" w:rsidRPr="0005088F">
        <w:rPr>
          <w:position w:val="-6"/>
        </w:rPr>
        <w:object w:dxaOrig="200" w:dyaOrig="279" w14:anchorId="674C6EF1">
          <v:shape id="_x0000_i1105" type="#_x0000_t75" style="width:9.35pt;height:14.05pt" o:ole="">
            <v:imagedata r:id="rId170" o:title=""/>
          </v:shape>
          <o:OLEObject Type="Embed" ProgID="Equation.DSMT4" ShapeID="_x0000_i1105" DrawAspect="Content" ObjectID="_1538900889" r:id="rId171"/>
        </w:object>
      </w:r>
      <w:r w:rsidR="008331E9" w:rsidRPr="0005088F">
        <w:t xml:space="preserve"> is the included angle between the two sides. </w:t>
      </w:r>
      <w:proofErr w:type="gramStart"/>
      <w:r w:rsidR="008331E9" w:rsidRPr="0005088F">
        <w:t xml:space="preserve">Then, </w:t>
      </w:r>
      <w:r w:rsidR="008331E9" w:rsidRPr="0005088F">
        <w:rPr>
          <w:position w:val="-10"/>
        </w:rPr>
        <w:object w:dxaOrig="3019" w:dyaOrig="400" w14:anchorId="7A490956">
          <v:shape id="_x0000_i1106" type="#_x0000_t75" style="width:150.55pt;height:20.55pt" o:ole="">
            <v:imagedata r:id="rId172" o:title=""/>
          </v:shape>
          <o:OLEObject Type="Embed" ProgID="Equation.DSMT4" ShapeID="_x0000_i1106" DrawAspect="Content" ObjectID="_1538900890" r:id="rId173"/>
        </w:object>
      </w:r>
      <w:r w:rsidR="008331E9" w:rsidRPr="0005088F">
        <w:t xml:space="preserve"> gives the square of the third side of the triangle.</w:t>
      </w:r>
      <w:proofErr w:type="gramEnd"/>
      <w:r w:rsidR="008331E9" w:rsidRPr="0005088F">
        <w:t xml:space="preserve"> Find </w:t>
      </w:r>
      <w:r w:rsidR="008331E9" w:rsidRPr="0005088F">
        <w:rPr>
          <w:position w:val="-24"/>
        </w:rPr>
        <w:object w:dxaOrig="400" w:dyaOrig="620" w14:anchorId="5EF816C3">
          <v:shape id="_x0000_i1107" type="#_x0000_t75" style="width:20.55pt;height:30.85pt" o:ole="">
            <v:imagedata r:id="rId174" o:title=""/>
          </v:shape>
          <o:OLEObject Type="Embed" ProgID="Equation.DSMT4" ShapeID="_x0000_i1107" DrawAspect="Content" ObjectID="_1538900891" r:id="rId175"/>
        </w:object>
      </w:r>
      <w:r w:rsidR="008331E9" w:rsidRPr="0005088F">
        <w:t xml:space="preserve"> and </w:t>
      </w:r>
      <w:r w:rsidR="008331E9" w:rsidRPr="0005088F">
        <w:rPr>
          <w:position w:val="-24"/>
        </w:rPr>
        <w:object w:dxaOrig="400" w:dyaOrig="620" w14:anchorId="6E8E0DAE">
          <v:shape id="_x0000_i1108" type="#_x0000_t75" style="width:20.55pt;height:30.85pt" o:ole="">
            <v:imagedata r:id="rId176" o:title=""/>
          </v:shape>
          <o:OLEObject Type="Embed" ProgID="Equation.DSMT4" ShapeID="_x0000_i1108" DrawAspect="Content" ObjectID="_1538900892" r:id="rId177"/>
        </w:object>
      </w:r>
      <w:r w:rsidR="008331E9" w:rsidRPr="0005088F">
        <w:t xml:space="preserve"> when </w:t>
      </w:r>
      <w:r w:rsidR="008331E9" w:rsidRPr="0005088F">
        <w:rPr>
          <w:position w:val="-10"/>
        </w:rPr>
        <w:object w:dxaOrig="1340" w:dyaOrig="320" w14:anchorId="5AAFBA0E">
          <v:shape id="_x0000_i1109" type="#_x0000_t75" style="width:66.4pt;height:15.9pt" o:ole="">
            <v:imagedata r:id="rId178" o:title=""/>
          </v:shape>
          <o:OLEObject Type="Embed" ProgID="Equation.DSMT4" ShapeID="_x0000_i1109" DrawAspect="Content" ObjectID="_1538900893" r:id="rId179"/>
        </w:object>
      </w:r>
      <w:r w:rsidR="008331E9" w:rsidRPr="0005088F">
        <w:t xml:space="preserve"> and </w:t>
      </w:r>
      <w:r w:rsidR="008331E9" w:rsidRPr="0005088F">
        <w:rPr>
          <w:position w:val="-24"/>
        </w:rPr>
        <w:object w:dxaOrig="700" w:dyaOrig="620" w14:anchorId="22819004">
          <v:shape id="_x0000_i1110" type="#_x0000_t75" style="width:31.8pt;height:29pt" o:ole="">
            <v:imagedata r:id="rId180" o:title=""/>
          </v:shape>
          <o:OLEObject Type="Embed" ProgID="Equation.DSMT4" ShapeID="_x0000_i1110" DrawAspect="Content" ObjectID="_1538900894" r:id="rId181"/>
        </w:object>
      </w:r>
      <w:r w:rsidR="008331E9" w:rsidRPr="0005088F">
        <w:t xml:space="preserve"> </w:t>
      </w:r>
    </w:p>
    <w:p w14:paraId="321A0426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 xml:space="preserve">Answer: </w:t>
      </w:r>
      <w:r w:rsidRPr="0005088F">
        <w:rPr>
          <w:position w:val="-24"/>
          <w:szCs w:val="24"/>
        </w:rPr>
        <w:object w:dxaOrig="2140" w:dyaOrig="620" w14:anchorId="5F7EB6A1">
          <v:shape id="_x0000_i1111" type="#_x0000_t75" style="width:107.55pt;height:30.85pt" o:ole="">
            <v:imagedata r:id="rId182" o:title=""/>
          </v:shape>
          <o:OLEObject Type="Embed" ProgID="Equation.DSMT4" ShapeID="_x0000_i1111" DrawAspect="Content" ObjectID="_1538900895" r:id="rId183"/>
        </w:object>
      </w:r>
    </w:p>
    <w:p w14:paraId="2B1DED10" w14:textId="77777777" w:rsidR="008331E9" w:rsidRPr="0005088F" w:rsidRDefault="008331E9" w:rsidP="008331E9">
      <w:pPr>
        <w:spacing w:after="0" w:line="240" w:lineRule="auto"/>
        <w:rPr>
          <w:szCs w:val="24"/>
        </w:rPr>
      </w:pPr>
    </w:p>
    <w:p w14:paraId="53F3FBF6" w14:textId="69AA2B88" w:rsidR="008331E9" w:rsidRPr="0005088F" w:rsidRDefault="00243739" w:rsidP="00243739">
      <w:pPr>
        <w:spacing w:after="0"/>
      </w:pPr>
      <w:r>
        <w:t>161.</w:t>
      </w:r>
      <w:r>
        <w:tab/>
      </w:r>
      <w:r w:rsidR="008331E9" w:rsidRPr="0005088F">
        <w:t xml:space="preserve">A Cobb-Douglas production function is </w:t>
      </w:r>
      <w:r w:rsidR="008331E9" w:rsidRPr="000A4AAE">
        <w:rPr>
          <w:position w:val="-10"/>
        </w:rPr>
        <w:object w:dxaOrig="2079" w:dyaOrig="360" w14:anchorId="77253077">
          <v:shape id="_x0000_i1112" type="#_x0000_t75" style="width:104.75pt;height:17.75pt" o:ole="">
            <v:imagedata r:id="rId184" o:title=""/>
          </v:shape>
          <o:OLEObject Type="Embed" ProgID="Equation.DSMT4" ShapeID="_x0000_i1112" DrawAspect="Content" ObjectID="_1538900896" r:id="rId185"/>
        </w:object>
      </w:r>
      <w:r w:rsidR="008331E9" w:rsidRPr="0005088F">
        <w:t xml:space="preserve"> where </w:t>
      </w:r>
      <w:r w:rsidR="008331E9" w:rsidRPr="0005088F">
        <w:rPr>
          <w:position w:val="-10"/>
        </w:rPr>
        <w:object w:dxaOrig="780" w:dyaOrig="320" w14:anchorId="68C12F8D">
          <v:shape id="_x0000_i1113" type="#_x0000_t75" style="width:39.25pt;height:15.9pt" o:ole="">
            <v:imagedata r:id="rId186" o:title=""/>
          </v:shape>
          <o:OLEObject Type="Embed" ProgID="Equation.DSMT4" ShapeID="_x0000_i1113" DrawAspect="Content" ObjectID="_1538900897" r:id="rId187"/>
        </w:object>
      </w:r>
      <w:r w:rsidR="008331E9" w:rsidRPr="0005088F">
        <w:t xml:space="preserve"> represent the amount of labor and capital available. Let </w:t>
      </w:r>
      <w:r w:rsidR="008331E9" w:rsidRPr="0005088F">
        <w:rPr>
          <w:position w:val="-6"/>
        </w:rPr>
        <w:object w:dxaOrig="800" w:dyaOrig="279" w14:anchorId="564A2AD5">
          <v:shape id="_x0000_i1114" type="#_x0000_t75" style="width:40.2pt;height:14.05pt" o:ole="">
            <v:imagedata r:id="rId188" o:title=""/>
          </v:shape>
          <o:OLEObject Type="Embed" ProgID="Equation.DSMT4" ShapeID="_x0000_i1114" DrawAspect="Content" ObjectID="_1538900898" r:id="rId189"/>
        </w:object>
      </w:r>
      <w:r w:rsidR="008331E9" w:rsidRPr="0005088F">
        <w:t xml:space="preserve"> and</w:t>
      </w:r>
      <w:r w:rsidR="008331E9" w:rsidRPr="0005088F">
        <w:rPr>
          <w:position w:val="-10"/>
        </w:rPr>
        <w:object w:dxaOrig="960" w:dyaOrig="320" w14:anchorId="765A1BD2">
          <v:shape id="_x0000_i1115" type="#_x0000_t75" style="width:47.7pt;height:15.9pt" o:ole="">
            <v:imagedata r:id="rId190" o:title=""/>
          </v:shape>
          <o:OLEObject Type="Embed" ProgID="Equation.DSMT4" ShapeID="_x0000_i1115" DrawAspect="Content" ObjectID="_1538900899" r:id="rId191"/>
        </w:object>
      </w:r>
      <w:r w:rsidR="008331E9" w:rsidRPr="0005088F">
        <w:t xml:space="preserve"> Find </w:t>
      </w:r>
      <w:r w:rsidR="008331E9" w:rsidRPr="000A4AAE">
        <w:rPr>
          <w:position w:val="-24"/>
        </w:rPr>
        <w:object w:dxaOrig="420" w:dyaOrig="620" w14:anchorId="79EA3D73">
          <v:shape id="_x0000_i1116" type="#_x0000_t75" style="width:20.55pt;height:30.85pt" o:ole="">
            <v:imagedata r:id="rId192" o:title=""/>
          </v:shape>
          <o:OLEObject Type="Embed" ProgID="Equation.DSMT4" ShapeID="_x0000_i1116" DrawAspect="Content" ObjectID="_1538900900" r:id="rId193"/>
        </w:object>
      </w:r>
      <w:r w:rsidR="008331E9" w:rsidRPr="0005088F">
        <w:t xml:space="preserve"> and </w:t>
      </w:r>
      <w:r w:rsidR="008331E9" w:rsidRPr="0005088F">
        <w:rPr>
          <w:position w:val="-28"/>
        </w:rPr>
        <w:object w:dxaOrig="420" w:dyaOrig="660" w14:anchorId="2A444FDA">
          <v:shape id="_x0000_i1117" type="#_x0000_t75" style="width:20.55pt;height:32.75pt" o:ole="">
            <v:imagedata r:id="rId194" o:title=""/>
          </v:shape>
          <o:OLEObject Type="Embed" ProgID="Equation.DSMT4" ShapeID="_x0000_i1117" DrawAspect="Content" ObjectID="_1538900901" r:id="rId195"/>
        </w:object>
      </w:r>
      <w:r w:rsidR="008331E9" w:rsidRPr="0005088F">
        <w:t xml:space="preserve"> at these values, which represent the marginal productivity of labor and capital, respectively. </w:t>
      </w:r>
    </w:p>
    <w:p w14:paraId="5215E90D" w14:textId="77777777" w:rsidR="008331E9" w:rsidRPr="0005088F" w:rsidRDefault="008331E9" w:rsidP="008331E9">
      <w:pPr>
        <w:pStyle w:val="ListParagraph"/>
        <w:ind w:left="0"/>
      </w:pPr>
      <w:r w:rsidRPr="0005088F">
        <w:t xml:space="preserve">Answer: </w:t>
      </w:r>
      <w:r w:rsidRPr="000A4AAE">
        <w:rPr>
          <w:position w:val="-24"/>
        </w:rPr>
        <w:object w:dxaOrig="420" w:dyaOrig="620" w14:anchorId="19B82767">
          <v:shape id="_x0000_i1118" type="#_x0000_t75" style="width:20.55pt;height:30.85pt" o:ole="">
            <v:imagedata r:id="rId196" o:title=""/>
          </v:shape>
          <o:OLEObject Type="Embed" ProgID="Equation.DSMT4" ShapeID="_x0000_i1118" DrawAspect="Content" ObjectID="_1538900902" r:id="rId197"/>
        </w:object>
      </w:r>
      <w:r w:rsidRPr="0005088F">
        <w:t xml:space="preserve">at </w:t>
      </w:r>
      <w:r w:rsidRPr="000A4AAE">
        <w:rPr>
          <w:position w:val="-14"/>
        </w:rPr>
        <w:object w:dxaOrig="2260" w:dyaOrig="400" w14:anchorId="48CC5FA7">
          <v:shape id="_x0000_i1119" type="#_x0000_t75" style="width:113.15pt;height:20.55pt" o:ole="">
            <v:imagedata r:id="rId198" o:title=""/>
          </v:shape>
          <o:OLEObject Type="Embed" ProgID="Equation.DSMT4" ShapeID="_x0000_i1119" DrawAspect="Content" ObjectID="_1538900903" r:id="rId199"/>
        </w:object>
      </w:r>
      <w:r w:rsidRPr="0005088F">
        <w:t xml:space="preserve"> </w:t>
      </w:r>
      <w:r w:rsidRPr="000A4AAE">
        <w:rPr>
          <w:position w:val="-28"/>
        </w:rPr>
        <w:object w:dxaOrig="420" w:dyaOrig="660" w14:anchorId="637E5D36">
          <v:shape id="_x0000_i1120" type="#_x0000_t75" style="width:20.55pt;height:32.75pt" o:ole="">
            <v:imagedata r:id="rId200" o:title=""/>
          </v:shape>
          <o:OLEObject Type="Embed" ProgID="Equation.DSMT4" ShapeID="_x0000_i1120" DrawAspect="Content" ObjectID="_1538900904" r:id="rId201"/>
        </w:object>
      </w:r>
      <w:proofErr w:type="spellStart"/>
      <w:r w:rsidRPr="0005088F">
        <w:t>at</w:t>
      </w:r>
      <w:proofErr w:type="spellEnd"/>
      <w:r w:rsidRPr="0005088F">
        <w:rPr>
          <w:position w:val="-14"/>
        </w:rPr>
        <w:object w:dxaOrig="2180" w:dyaOrig="400" w14:anchorId="01CACEC4">
          <v:shape id="_x0000_i1121" type="#_x0000_t75" style="width:108.45pt;height:20.55pt" o:ole="">
            <v:imagedata r:id="rId202" o:title=""/>
          </v:shape>
          <o:OLEObject Type="Embed" ProgID="Equation.DSMT4" ShapeID="_x0000_i1121" DrawAspect="Content" ObjectID="_1538900905" r:id="rId203"/>
        </w:object>
      </w:r>
      <w:r w:rsidRPr="0005088F">
        <w:t xml:space="preserve"> </w:t>
      </w:r>
    </w:p>
    <w:p w14:paraId="2D9A8C03" w14:textId="77777777" w:rsidR="008331E9" w:rsidRPr="0005088F" w:rsidRDefault="008331E9" w:rsidP="008331E9">
      <w:pPr>
        <w:pStyle w:val="ListParagraph"/>
      </w:pPr>
    </w:p>
    <w:p w14:paraId="48D48AFD" w14:textId="2CA6E914" w:rsidR="008331E9" w:rsidRPr="0005088F" w:rsidRDefault="008331E9" w:rsidP="008331E9">
      <w:pPr>
        <w:spacing w:after="0" w:line="240" w:lineRule="auto"/>
        <w:rPr>
          <w:b/>
          <w:szCs w:val="24"/>
        </w:rPr>
      </w:pPr>
    </w:p>
    <w:p w14:paraId="6529DC62" w14:textId="77777777" w:rsidR="00243739" w:rsidRDefault="00243739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1CE4EE85" w14:textId="1A485D24" w:rsidR="008331E9" w:rsidRPr="0005088F" w:rsidRDefault="008331E9" w:rsidP="008331E9">
      <w:pPr>
        <w:spacing w:after="0" w:line="240" w:lineRule="auto"/>
        <w:rPr>
          <w:b/>
          <w:szCs w:val="24"/>
        </w:rPr>
      </w:pPr>
      <w:r w:rsidRPr="0005088F">
        <w:rPr>
          <w:b/>
          <w:szCs w:val="24"/>
        </w:rPr>
        <w:lastRenderedPageBreak/>
        <w:t>Student Project</w:t>
      </w:r>
    </w:p>
    <w:p w14:paraId="159F194B" w14:textId="77777777" w:rsidR="008331E9" w:rsidRPr="0005088F" w:rsidRDefault="008331E9" w:rsidP="008331E9">
      <w:pPr>
        <w:spacing w:after="0" w:line="240" w:lineRule="auto"/>
        <w:rPr>
          <w:b/>
          <w:szCs w:val="24"/>
        </w:rPr>
      </w:pPr>
      <w:r w:rsidRPr="0005088F">
        <w:rPr>
          <w:b/>
          <w:szCs w:val="24"/>
        </w:rPr>
        <w:t>Lord Kelvin and the Age of the Earth</w:t>
      </w:r>
    </w:p>
    <w:p w14:paraId="5266F74E" w14:textId="77777777" w:rsidR="00243739" w:rsidRDefault="00243739" w:rsidP="00243739">
      <w:pPr>
        <w:spacing w:after="0"/>
      </w:pPr>
    </w:p>
    <w:p w14:paraId="139A15D6" w14:textId="785B7CA3" w:rsidR="008331E9" w:rsidRPr="0005088F" w:rsidRDefault="00243739" w:rsidP="00243739">
      <w:pPr>
        <w:spacing w:after="0"/>
      </w:pPr>
      <w:r>
        <w:t>1.</w:t>
      </w:r>
      <w:r>
        <w:tab/>
      </w:r>
      <w:r w:rsidR="008331E9" w:rsidRPr="0005088F">
        <w:t xml:space="preserve">Substitute this form into </w:t>
      </w:r>
      <w:r w:rsidR="008331E9" w:rsidRPr="000A4AAE">
        <w:rPr>
          <w:position w:val="-32"/>
        </w:rPr>
        <w:object w:dxaOrig="2180" w:dyaOrig="760" w14:anchorId="69B86C8E">
          <v:shape id="_x0000_i1122" type="#_x0000_t75" style="width:108.45pt;height:38.35pt" o:ole="">
            <v:imagedata r:id="rId204" o:title=""/>
          </v:shape>
          <o:OLEObject Type="Embed" ProgID="Equation.DSMT4" ShapeID="_x0000_i1122" DrawAspect="Content" ObjectID="_1538900906" r:id="rId205"/>
        </w:object>
      </w:r>
      <w:r w:rsidR="008331E9" w:rsidRPr="0005088F">
        <w:t xml:space="preserve"> and, noting that </w:t>
      </w:r>
      <w:r w:rsidR="008331E9" w:rsidRPr="000A4AAE">
        <w:rPr>
          <w:position w:val="-10"/>
        </w:rPr>
        <w:object w:dxaOrig="480" w:dyaOrig="320" w14:anchorId="63296F42">
          <v:shape id="_x0000_i1123" type="#_x0000_t75" style="width:24.3pt;height:15.9pt" o:ole="">
            <v:imagedata r:id="rId206" o:title=""/>
          </v:shape>
          <o:OLEObject Type="Embed" ProgID="Equation.DSMT4" ShapeID="_x0000_i1123" DrawAspect="Content" ObjectID="_1538900907" r:id="rId207"/>
        </w:object>
      </w:r>
      <w:r w:rsidR="008331E9" w:rsidRPr="0005088F">
        <w:t xml:space="preserve"> is constant with respect to distance </w:t>
      </w:r>
      <w:r w:rsidR="008331E9" w:rsidRPr="000A4AAE">
        <w:rPr>
          <w:position w:val="-14"/>
        </w:rPr>
        <w:object w:dxaOrig="360" w:dyaOrig="400" w14:anchorId="479E117D">
          <v:shape id="_x0000_i1124" type="#_x0000_t75" style="width:17.75pt;height:20.55pt" o:ole="">
            <v:imagedata r:id="rId208" o:title=""/>
          </v:shape>
          <o:OLEObject Type="Embed" ProgID="Equation.DSMT4" ShapeID="_x0000_i1124" DrawAspect="Content" ObjectID="_1538900908" r:id="rId209"/>
        </w:object>
      </w:r>
      <w:r w:rsidR="008331E9" w:rsidRPr="0005088F">
        <w:t xml:space="preserve"> and </w:t>
      </w:r>
      <w:r w:rsidR="008331E9" w:rsidRPr="0005088F">
        <w:rPr>
          <w:position w:val="-10"/>
        </w:rPr>
        <w:object w:dxaOrig="525" w:dyaOrig="315" w14:anchorId="1611D270">
          <v:shape id="_x0000_i1125" type="#_x0000_t75" style="width:26.2pt;height:15.9pt" o:ole="">
            <v:imagedata r:id="rId210" o:title=""/>
          </v:shape>
          <o:OLEObject Type="Embed" ProgID="Equation.DSMT4" ShapeID="_x0000_i1125" DrawAspect="Content" ObjectID="_1538900909" r:id="rId211"/>
        </w:object>
      </w:r>
      <w:r w:rsidR="008331E9" w:rsidRPr="0005088F">
        <w:t xml:space="preserve"> is constant with respect to time</w:t>
      </w:r>
      <w:r w:rsidR="008331E9" w:rsidRPr="000A4AAE">
        <w:rPr>
          <w:position w:val="-14"/>
        </w:rPr>
        <w:object w:dxaOrig="340" w:dyaOrig="400" w14:anchorId="44C2C6FD">
          <v:shape id="_x0000_i1126" type="#_x0000_t75" style="width:16.85pt;height:20.55pt" o:ole="">
            <v:imagedata r:id="rId212" o:title=""/>
          </v:shape>
          <o:OLEObject Type="Embed" ProgID="Equation.DSMT4" ShapeID="_x0000_i1126" DrawAspect="Content" ObjectID="_1538900910" r:id="rId213"/>
        </w:object>
      </w:r>
      <w:r w:rsidR="008331E9" w:rsidRPr="0005088F">
        <w:t>, show that</w:t>
      </w:r>
    </w:p>
    <w:p w14:paraId="19446014" w14:textId="77777777" w:rsidR="008331E9" w:rsidRPr="0005088F" w:rsidRDefault="008331E9" w:rsidP="00243739">
      <w:pPr>
        <w:pStyle w:val="ListParagraph"/>
        <w:ind w:left="0"/>
      </w:pPr>
      <w:r w:rsidRPr="000A4AAE">
        <w:rPr>
          <w:position w:val="-32"/>
        </w:rPr>
        <w:object w:dxaOrig="2480" w:dyaOrig="760" w14:anchorId="7F58A981">
          <v:shape id="_x0000_i1127" type="#_x0000_t75" style="width:123.45pt;height:38.35pt" o:ole="">
            <v:imagedata r:id="rId214" o:title=""/>
          </v:shape>
          <o:OLEObject Type="Embed" ProgID="Equation.DSMT4" ShapeID="_x0000_i1127" DrawAspect="Content" ObjectID="_1538900911" r:id="rId215"/>
        </w:object>
      </w:r>
    </w:p>
    <w:p w14:paraId="6F268E9E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>Answer: This is a proof; therefore, no answer is provided.</w:t>
      </w:r>
    </w:p>
    <w:p w14:paraId="353A3BCF" w14:textId="77777777" w:rsidR="008331E9" w:rsidRPr="0005088F" w:rsidRDefault="008331E9" w:rsidP="008331E9">
      <w:pPr>
        <w:spacing w:after="0" w:line="240" w:lineRule="auto"/>
        <w:rPr>
          <w:szCs w:val="24"/>
        </w:rPr>
      </w:pPr>
    </w:p>
    <w:p w14:paraId="17B34BAD" w14:textId="03C1F21C" w:rsidR="008331E9" w:rsidRPr="0005088F" w:rsidRDefault="00243739" w:rsidP="00243739">
      <w:pPr>
        <w:spacing w:after="0"/>
      </w:pPr>
      <w:r>
        <w:t>3.</w:t>
      </w:r>
      <w:r>
        <w:tab/>
      </w:r>
      <w:r w:rsidR="008331E9" w:rsidRPr="0005088F">
        <w:t xml:space="preserve">Let’s now apply boundary conditions. </w:t>
      </w:r>
    </w:p>
    <w:p w14:paraId="546AF520" w14:textId="77777777" w:rsidR="008331E9" w:rsidRPr="0005088F" w:rsidRDefault="008331E9" w:rsidP="008331E9">
      <w:pPr>
        <w:pStyle w:val="ListParagraph"/>
        <w:numPr>
          <w:ilvl w:val="0"/>
          <w:numId w:val="19"/>
        </w:numPr>
      </w:pPr>
      <w:r w:rsidRPr="0005088F">
        <w:t xml:space="preserve">The temperature must be finite at the center of Earth, </w:t>
      </w:r>
      <w:r w:rsidRPr="000A4AAE">
        <w:rPr>
          <w:position w:val="-6"/>
        </w:rPr>
        <w:object w:dxaOrig="580" w:dyaOrig="279" w14:anchorId="21AD5334">
          <v:shape id="_x0000_i1128" type="#_x0000_t75" style="width:29pt;height:14.05pt" o:ole="">
            <v:imagedata r:id="rId216" o:title=""/>
          </v:shape>
          <o:OLEObject Type="Embed" ProgID="Equation.DSMT4" ShapeID="_x0000_i1128" DrawAspect="Content" ObjectID="_1538900912" r:id="rId217"/>
        </w:object>
      </w:r>
      <w:r w:rsidRPr="0005088F">
        <w:t xml:space="preserve"> Which of the two constants, </w:t>
      </w:r>
      <w:r w:rsidRPr="000A4AAE">
        <w:rPr>
          <w:position w:val="-4"/>
        </w:rPr>
        <w:object w:dxaOrig="240" w:dyaOrig="260" w14:anchorId="115DB867">
          <v:shape id="_x0000_i1129" type="#_x0000_t75" style="width:12.15pt;height:13.1pt" o:ole="">
            <v:imagedata r:id="rId218" o:title=""/>
          </v:shape>
          <o:OLEObject Type="Embed" ProgID="Equation.DSMT4" ShapeID="_x0000_i1129" DrawAspect="Content" ObjectID="_1538900913" r:id="rId219"/>
        </w:object>
      </w:r>
      <w:r w:rsidRPr="0005088F">
        <w:t xml:space="preserve"> </w:t>
      </w:r>
      <w:proofErr w:type="gramStart"/>
      <w:r w:rsidRPr="0005088F">
        <w:t xml:space="preserve">or </w:t>
      </w:r>
      <w:proofErr w:type="gramEnd"/>
      <w:r w:rsidRPr="000A4AAE">
        <w:rPr>
          <w:position w:val="-6"/>
        </w:rPr>
        <w:object w:dxaOrig="240" w:dyaOrig="279" w14:anchorId="5377F7F8">
          <v:shape id="_x0000_i1130" type="#_x0000_t75" style="width:12.15pt;height:14.05pt" o:ole="">
            <v:imagedata r:id="rId220" o:title=""/>
          </v:shape>
          <o:OLEObject Type="Embed" ProgID="Equation.DSMT4" ShapeID="_x0000_i1130" DrawAspect="Content" ObjectID="_1538900914" r:id="rId221"/>
        </w:object>
      </w:r>
      <w:r w:rsidRPr="0005088F">
        <w:t xml:space="preserve">, must therefore be zero to keep </w:t>
      </w:r>
      <w:r w:rsidRPr="000A4AAE">
        <w:rPr>
          <w:position w:val="-4"/>
        </w:rPr>
        <w:object w:dxaOrig="240" w:dyaOrig="260" w14:anchorId="3C70D9E8">
          <v:shape id="_x0000_i1131" type="#_x0000_t75" style="width:12.15pt;height:13.1pt" o:ole="">
            <v:imagedata r:id="rId222" o:title=""/>
          </v:shape>
          <o:OLEObject Type="Embed" ProgID="Equation.DSMT4" ShapeID="_x0000_i1131" DrawAspect="Content" ObjectID="_1538900915" r:id="rId223"/>
        </w:object>
      </w:r>
      <w:r w:rsidRPr="0005088F">
        <w:t>finite at</w:t>
      </w:r>
      <w:r w:rsidRPr="000A4AAE">
        <w:rPr>
          <w:position w:val="-6"/>
        </w:rPr>
        <w:object w:dxaOrig="620" w:dyaOrig="279" w14:anchorId="506479F0">
          <v:shape id="_x0000_i1132" type="#_x0000_t75" style="width:30.85pt;height:14.05pt" o:ole="">
            <v:imagedata r:id="rId224" o:title=""/>
          </v:shape>
          <o:OLEObject Type="Embed" ProgID="Equation.DSMT4" ShapeID="_x0000_i1132" DrawAspect="Content" ObjectID="_1538900916" r:id="rId225"/>
        </w:object>
      </w:r>
      <w:r w:rsidRPr="0005088F">
        <w:t xml:space="preserve">? (Recall that </w:t>
      </w:r>
      <w:r w:rsidRPr="000A4AAE">
        <w:rPr>
          <w:position w:val="-10"/>
        </w:rPr>
        <w:object w:dxaOrig="1740" w:dyaOrig="320" w14:anchorId="39A6D22A">
          <v:shape id="_x0000_i1133" type="#_x0000_t75" style="width:86.95pt;height:15.9pt" o:ole="">
            <v:imagedata r:id="rId226" o:title=""/>
          </v:shape>
          <o:OLEObject Type="Embed" ProgID="Equation.DSMT4" ShapeID="_x0000_i1133" DrawAspect="Content" ObjectID="_1538900917" r:id="rId227"/>
        </w:object>
      </w:r>
      <w:r w:rsidRPr="0005088F">
        <w:t xml:space="preserve"> as </w:t>
      </w:r>
      <w:r w:rsidRPr="000A4AAE">
        <w:rPr>
          <w:position w:val="-10"/>
        </w:rPr>
        <w:object w:dxaOrig="700" w:dyaOrig="320" w14:anchorId="4FD97743">
          <v:shape id="_x0000_i1134" type="#_x0000_t75" style="width:35.55pt;height:15.9pt" o:ole="">
            <v:imagedata r:id="rId228" o:title=""/>
          </v:shape>
          <o:OLEObject Type="Embed" ProgID="Equation.DSMT4" ShapeID="_x0000_i1134" DrawAspect="Content" ObjectID="_1538900918" r:id="rId229"/>
        </w:object>
      </w:r>
      <w:r w:rsidRPr="0005088F">
        <w:t xml:space="preserve"> but </w:t>
      </w:r>
      <w:r w:rsidRPr="000A4AAE">
        <w:rPr>
          <w:position w:val="-10"/>
        </w:rPr>
        <w:object w:dxaOrig="1100" w:dyaOrig="320" w14:anchorId="64C135A8">
          <v:shape id="_x0000_i1135" type="#_x0000_t75" style="width:55.15pt;height:15.9pt" o:ole="">
            <v:imagedata r:id="rId230" o:title=""/>
          </v:shape>
          <o:OLEObject Type="Embed" ProgID="Equation.DSMT4" ShapeID="_x0000_i1135" DrawAspect="Content" ObjectID="_1538900919" r:id="rId231"/>
        </w:object>
      </w:r>
      <w:r w:rsidRPr="0005088F">
        <w:t xml:space="preserve"> behaves very differently.)</w:t>
      </w:r>
    </w:p>
    <w:p w14:paraId="264ABF31" w14:textId="77777777" w:rsidR="008331E9" w:rsidRPr="0005088F" w:rsidRDefault="008331E9" w:rsidP="008331E9">
      <w:pPr>
        <w:pStyle w:val="ListParagraph"/>
        <w:numPr>
          <w:ilvl w:val="0"/>
          <w:numId w:val="19"/>
        </w:numPr>
      </w:pPr>
      <w:r w:rsidRPr="0005088F">
        <w:t>Kelvin argued that when magma reaches Earth’s surface, it cools very rapidly. A person can often touch the surface within weeks of the flow. Therefore, the surface reached a moderate temperature very early and remained nearly constant at a surface temperature</w:t>
      </w:r>
      <w:r w:rsidRPr="000A4AAE">
        <w:rPr>
          <w:position w:val="-12"/>
        </w:rPr>
        <w:object w:dxaOrig="240" w:dyaOrig="360" w14:anchorId="63345295">
          <v:shape id="_x0000_i1136" type="#_x0000_t75" style="width:12.15pt;height:17.75pt" o:ole="">
            <v:imagedata r:id="rId232" o:title=""/>
          </v:shape>
          <o:OLEObject Type="Embed" ProgID="Equation.DSMT4" ShapeID="_x0000_i1136" DrawAspect="Content" ObjectID="_1538900920" r:id="rId233"/>
        </w:object>
      </w:r>
      <w:r w:rsidRPr="0005088F">
        <w:t>. For simplicity, let’s set</w:t>
      </w:r>
      <w:r w:rsidRPr="000A4AAE">
        <w:rPr>
          <w:position w:val="-12"/>
        </w:rPr>
        <w:object w:dxaOrig="1480" w:dyaOrig="360" w14:anchorId="69511530">
          <v:shape id="_x0000_i1137" type="#_x0000_t75" style="width:73.85pt;height:17.75pt" o:ole="">
            <v:imagedata r:id="rId234" o:title=""/>
          </v:shape>
          <o:OLEObject Type="Embed" ProgID="Equation.DSMT4" ShapeID="_x0000_i1137" DrawAspect="Content" ObjectID="_1538900921" r:id="rId235"/>
        </w:object>
      </w:r>
      <w:r w:rsidRPr="0005088F">
        <w:t xml:space="preserve"> and find </w:t>
      </w:r>
      <w:r w:rsidRPr="000A4AAE">
        <w:rPr>
          <w:position w:val="-6"/>
        </w:rPr>
        <w:object w:dxaOrig="240" w:dyaOrig="220" w14:anchorId="66A6C454">
          <v:shape id="_x0000_i1138" type="#_x0000_t75" style="width:12.15pt;height:11.2pt" o:ole="">
            <v:imagedata r:id="rId236" o:title=""/>
          </v:shape>
          <o:OLEObject Type="Embed" ProgID="Equation.DSMT4" ShapeID="_x0000_i1138" DrawAspect="Content" ObjectID="_1538900922" r:id="rId237"/>
        </w:object>
      </w:r>
      <w:r w:rsidRPr="0005088F">
        <w:t xml:space="preserve"> such that this is the temperature there for all </w:t>
      </w:r>
      <w:proofErr w:type="gramStart"/>
      <w:r w:rsidRPr="0005088F">
        <w:t xml:space="preserve">time </w:t>
      </w:r>
      <w:proofErr w:type="gramEnd"/>
      <w:r w:rsidRPr="0005088F">
        <w:rPr>
          <w:position w:val="-6"/>
        </w:rPr>
        <w:object w:dxaOrig="135" w:dyaOrig="240" w14:anchorId="26C6A7F4">
          <v:shape id="_x0000_i1139" type="#_x0000_t75" style="width:6.55pt;height:12.15pt" o:ole="">
            <v:imagedata r:id="rId238" o:title=""/>
          </v:shape>
          <o:OLEObject Type="Embed" ProgID="Equation.DSMT4" ShapeID="_x0000_i1139" DrawAspect="Content" ObjectID="_1538900923" r:id="rId239"/>
        </w:object>
      </w:r>
      <w:r w:rsidRPr="0005088F">
        <w:t xml:space="preserve">. (Kelvin took the value to be </w:t>
      </w:r>
      <w:r w:rsidRPr="0005088F">
        <w:rPr>
          <w:position w:val="-10"/>
        </w:rPr>
        <w:object w:dxaOrig="1455" w:dyaOrig="315" w14:anchorId="2E260286">
          <v:shape id="_x0000_i1140" type="#_x0000_t75" style="width:72.95pt;height:15.9pt" o:ole="">
            <v:imagedata r:id="rId240" o:title=""/>
          </v:shape>
          <o:OLEObject Type="Embed" ProgID="Equation.DSMT4" ShapeID="_x0000_i1140" DrawAspect="Content" ObjectID="_1538900924" r:id="rId241"/>
        </w:object>
      </w:r>
      <w:r w:rsidRPr="0005088F">
        <w:t xml:space="preserve"> </w:t>
      </w:r>
      <w:proofErr w:type="gramStart"/>
      <w:r w:rsidRPr="0005088F">
        <w:t>We</w:t>
      </w:r>
      <w:proofErr w:type="gramEnd"/>
      <w:r w:rsidRPr="0005088F">
        <w:t xml:space="preserve"> can add this </w:t>
      </w:r>
      <w:r w:rsidRPr="000A4AAE">
        <w:rPr>
          <w:position w:val="-6"/>
        </w:rPr>
        <w:object w:dxaOrig="680" w:dyaOrig="279" w14:anchorId="033BA214">
          <v:shape id="_x0000_i1141" type="#_x0000_t75" style="width:33.65pt;height:14.05pt" o:ole="">
            <v:imagedata r:id="rId242" o:title=""/>
          </v:shape>
          <o:OLEObject Type="Embed" ProgID="Equation.DSMT4" ShapeID="_x0000_i1141" DrawAspect="Content" ObjectID="_1538900925" r:id="rId243"/>
        </w:object>
      </w:r>
      <w:r w:rsidRPr="0005088F">
        <w:t xml:space="preserve"> constant to our solution later.) For this to be true, the sine argument must be zero </w:t>
      </w:r>
      <w:proofErr w:type="gramStart"/>
      <w:r w:rsidRPr="0005088F">
        <w:t xml:space="preserve">at </w:t>
      </w:r>
      <w:proofErr w:type="gramEnd"/>
      <w:r w:rsidRPr="000A4AAE">
        <w:rPr>
          <w:position w:val="-12"/>
        </w:rPr>
        <w:object w:dxaOrig="680" w:dyaOrig="360" w14:anchorId="21C5931D">
          <v:shape id="_x0000_i1142" type="#_x0000_t75" style="width:33.65pt;height:17.75pt" o:ole="">
            <v:imagedata r:id="rId244" o:title=""/>
          </v:shape>
          <o:OLEObject Type="Embed" ProgID="Equation.DSMT4" ShapeID="_x0000_i1142" DrawAspect="Content" ObjectID="_1538900926" r:id="rId245"/>
        </w:object>
      </w:r>
      <w:r w:rsidRPr="0005088F">
        <w:t xml:space="preserve">. Note that </w:t>
      </w:r>
      <w:r w:rsidRPr="000A4AAE">
        <w:rPr>
          <w:position w:val="-6"/>
        </w:rPr>
        <w:object w:dxaOrig="240" w:dyaOrig="220" w14:anchorId="33A97BB5">
          <v:shape id="_x0000_i1143" type="#_x0000_t75" style="width:12.15pt;height:11.2pt" o:ole="">
            <v:imagedata r:id="rId246" o:title=""/>
          </v:shape>
          <o:OLEObject Type="Embed" ProgID="Equation.DSMT4" ShapeID="_x0000_i1143" DrawAspect="Content" ObjectID="_1538900927" r:id="rId247"/>
        </w:object>
      </w:r>
      <w:r w:rsidRPr="0005088F">
        <w:t xml:space="preserve"> has an infinite series of values that satisfies this condition. Each </w:t>
      </w:r>
      <w:proofErr w:type="gramStart"/>
      <w:r w:rsidRPr="0005088F">
        <w:t>value</w:t>
      </w:r>
      <w:proofErr w:type="gramEnd"/>
      <w:r w:rsidRPr="0005088F">
        <w:t xml:space="preserve"> of </w:t>
      </w:r>
      <w:r w:rsidRPr="000A4AAE">
        <w:rPr>
          <w:position w:val="-6"/>
        </w:rPr>
        <w:object w:dxaOrig="240" w:dyaOrig="220" w14:anchorId="07FB93C4">
          <v:shape id="_x0000_i1144" type="#_x0000_t75" style="width:12.15pt;height:11.2pt" o:ole="">
            <v:imagedata r:id="rId248" o:title=""/>
          </v:shape>
          <o:OLEObject Type="Embed" ProgID="Equation.DSMT4" ShapeID="_x0000_i1144" DrawAspect="Content" ObjectID="_1538900928" r:id="rId249"/>
        </w:object>
      </w:r>
      <w:r w:rsidRPr="0005088F">
        <w:t xml:space="preserve"> represents a valid solution (each with its own value for</w:t>
      </w:r>
      <w:r w:rsidRPr="000A4AAE">
        <w:rPr>
          <w:position w:val="-4"/>
        </w:rPr>
        <w:object w:dxaOrig="240" w:dyaOrig="260" w14:anchorId="596084D8">
          <v:shape id="_x0000_i1145" type="#_x0000_t75" style="width:12.15pt;height:13.1pt" o:ole="">
            <v:imagedata r:id="rId250" o:title=""/>
          </v:shape>
          <o:OLEObject Type="Embed" ProgID="Equation.DSMT4" ShapeID="_x0000_i1145" DrawAspect="Content" ObjectID="_1538900929" r:id="rId251"/>
        </w:object>
      </w:r>
      <w:r w:rsidRPr="0005088F">
        <w:t>). The total or general solution is the sum of all these solutions.</w:t>
      </w:r>
    </w:p>
    <w:p w14:paraId="2FE49B3A" w14:textId="77777777" w:rsidR="008331E9" w:rsidRPr="0005088F" w:rsidRDefault="008331E9" w:rsidP="008331E9">
      <w:pPr>
        <w:pStyle w:val="ListParagraph"/>
        <w:numPr>
          <w:ilvl w:val="0"/>
          <w:numId w:val="19"/>
        </w:numPr>
      </w:pPr>
      <w:proofErr w:type="gramStart"/>
      <w:r w:rsidRPr="0005088F">
        <w:t xml:space="preserve">At </w:t>
      </w:r>
      <w:proofErr w:type="gramEnd"/>
      <w:r w:rsidRPr="0005088F">
        <w:rPr>
          <w:rFonts w:eastAsiaTheme="minorHAnsi"/>
          <w:position w:val="-6"/>
          <w:lang w:eastAsia="en-US"/>
        </w:rPr>
        <w:object w:dxaOrig="495" w:dyaOrig="285" w14:anchorId="66D5269C">
          <v:shape id="_x0000_i1146" type="#_x0000_t75" style="width:24.3pt;height:14.05pt" o:ole="">
            <v:imagedata r:id="rId252" o:title=""/>
          </v:shape>
          <o:OLEObject Type="Embed" ProgID="Equation.DSMT4" ShapeID="_x0000_i1146" DrawAspect="Content" ObjectID="_1538900930" r:id="rId253"/>
        </w:object>
      </w:r>
      <w:r w:rsidRPr="0005088F">
        <w:t xml:space="preserve">, we assume that all of Earth was at an initial hot temperature </w:t>
      </w:r>
      <w:r w:rsidRPr="0005088F">
        <w:rPr>
          <w:rFonts w:eastAsiaTheme="minorHAnsi"/>
          <w:position w:val="-12"/>
          <w:lang w:eastAsia="en-US"/>
        </w:rPr>
        <w:object w:dxaOrig="255" w:dyaOrig="360" w14:anchorId="1A372E34">
          <v:shape id="_x0000_i1147" type="#_x0000_t75" style="width:13.1pt;height:17.75pt" o:ole="">
            <v:imagedata r:id="rId254" o:title=""/>
          </v:shape>
          <o:OLEObject Type="Embed" ProgID="Equation.DSMT4" ShapeID="_x0000_i1147" DrawAspect="Content" ObjectID="_1538900931" r:id="rId255"/>
        </w:object>
      </w:r>
      <w:r w:rsidRPr="0005088F">
        <w:t xml:space="preserve"> (Kelvin took this to be about</w:t>
      </w:r>
      <w:r w:rsidRPr="0005088F">
        <w:rPr>
          <w:rFonts w:eastAsiaTheme="minorHAnsi"/>
          <w:position w:val="-6"/>
          <w:lang w:eastAsia="en-US"/>
        </w:rPr>
        <w:object w:dxaOrig="795" w:dyaOrig="285" w14:anchorId="51F43A36">
          <v:shape id="_x0000_i1148" type="#_x0000_t75" style="width:40.2pt;height:14.05pt" o:ole="">
            <v:imagedata r:id="rId256" o:title=""/>
          </v:shape>
          <o:OLEObject Type="Embed" ProgID="Equation.DSMT4" ShapeID="_x0000_i1148" DrawAspect="Content" ObjectID="_1538900932" r:id="rId257"/>
        </w:object>
      </w:r>
      <w:r w:rsidRPr="0005088F">
        <w:t xml:space="preserve">.) The application of this boundary condition involves the more advanced application of Fourier coefficients. As noted in part b. each value of </w:t>
      </w:r>
      <w:r w:rsidRPr="0005088F">
        <w:rPr>
          <w:rFonts w:eastAsiaTheme="minorHAnsi"/>
          <w:position w:val="-12"/>
          <w:lang w:eastAsia="en-US"/>
        </w:rPr>
        <w:object w:dxaOrig="300" w:dyaOrig="345" w14:anchorId="216A01BC">
          <v:shape id="_x0000_i1149" type="#_x0000_t75" style="width:14.95pt;height:16.85pt" o:ole="">
            <v:imagedata r:id="rId258" o:title=""/>
          </v:shape>
          <o:OLEObject Type="Embed" ProgID="Equation.DSMT4" ShapeID="_x0000_i1149" DrawAspect="Content" ObjectID="_1538900933" r:id="rId259"/>
        </w:object>
      </w:r>
      <w:r w:rsidRPr="0005088F">
        <w:t xml:space="preserve"> represents a valid solution, and the general solution is a sum of all these solutions. This results in a series solution:</w:t>
      </w:r>
      <w:r w:rsidRPr="0005088F">
        <w:rPr>
          <w:rFonts w:eastAsiaTheme="minorHAnsi"/>
          <w:position w:val="-28"/>
          <w:lang w:eastAsia="en-US"/>
        </w:rPr>
        <w:object w:dxaOrig="5970" w:dyaOrig="705" w14:anchorId="7AD15426">
          <v:shape id="_x0000_i1150" type="#_x0000_t75" style="width:298.3pt;height:35.55pt" o:ole="">
            <v:imagedata r:id="rId260" o:title=""/>
          </v:shape>
          <o:OLEObject Type="Embed" ProgID="Equation.DSMT4" ShapeID="_x0000_i1150" DrawAspect="Content" ObjectID="_1538900934" r:id="rId261"/>
        </w:object>
      </w:r>
      <w:r w:rsidRPr="0005088F">
        <w:t xml:space="preserve"> </w:t>
      </w:r>
    </w:p>
    <w:p w14:paraId="7023D6D6" w14:textId="77777777" w:rsidR="008331E9" w:rsidRPr="0005088F" w:rsidRDefault="008331E9" w:rsidP="008331E9">
      <w:pPr>
        <w:spacing w:after="0" w:line="240" w:lineRule="auto"/>
        <w:rPr>
          <w:szCs w:val="24"/>
        </w:rPr>
      </w:pPr>
      <w:r w:rsidRPr="0005088F">
        <w:rPr>
          <w:szCs w:val="24"/>
        </w:rPr>
        <w:t>Answer: This is a proof; therefore, no answer is provided.</w:t>
      </w:r>
    </w:p>
    <w:p w14:paraId="29F5B69F" w14:textId="77777777" w:rsidR="008331E9" w:rsidRPr="0005088F" w:rsidRDefault="008331E9" w:rsidP="008331E9">
      <w:pPr>
        <w:spacing w:after="0" w:line="240" w:lineRule="auto"/>
        <w:rPr>
          <w:szCs w:val="24"/>
        </w:rPr>
      </w:pPr>
    </w:p>
    <w:p w14:paraId="526BB45F" w14:textId="77777777" w:rsidR="008331E9" w:rsidRPr="0005088F" w:rsidRDefault="008331E9" w:rsidP="008331E9">
      <w:pPr>
        <w:spacing w:after="0" w:line="240" w:lineRule="auto"/>
        <w:rPr>
          <w:b/>
          <w:szCs w:val="24"/>
        </w:rPr>
      </w:pPr>
    </w:p>
    <w:p w14:paraId="08F38CB6" w14:textId="77777777" w:rsidR="008331E9" w:rsidRPr="0005088F" w:rsidRDefault="008331E9" w:rsidP="008331E9">
      <w:pPr>
        <w:spacing w:after="0" w:line="240" w:lineRule="auto"/>
        <w:rPr>
          <w:b/>
          <w:szCs w:val="24"/>
        </w:rPr>
      </w:pPr>
    </w:p>
    <w:p w14:paraId="6ADB7AC3" w14:textId="031E484B" w:rsidR="00C310CC" w:rsidRPr="00243739" w:rsidRDefault="008331E9" w:rsidP="00243739">
      <w:pPr>
        <w:spacing w:after="0" w:line="240" w:lineRule="auto"/>
        <w:rPr>
          <w:b/>
          <w:szCs w:val="24"/>
        </w:rPr>
      </w:pPr>
      <w:r w:rsidRPr="0005088F">
        <w:rPr>
          <w:szCs w:val="24"/>
        </w:rPr>
        <w:t>This file is copyright 2016, Rice University. All Rights Reserved.</w:t>
      </w:r>
    </w:p>
    <w:sectPr w:rsidR="00C310CC" w:rsidRPr="00243739">
      <w:headerReference w:type="default" r:id="rId26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789C93C" w14:textId="77777777" w:rsidR="00A12F27" w:rsidRDefault="00A12F27" w:rsidP="0029198A">
      <w:pPr>
        <w:spacing w:after="0" w:line="240" w:lineRule="auto"/>
      </w:pPr>
      <w:r>
        <w:separator/>
      </w:r>
    </w:p>
  </w:endnote>
  <w:endnote w:type="continuationSeparator" w:id="0">
    <w:p w14:paraId="30FFFC65" w14:textId="77777777" w:rsidR="00A12F27" w:rsidRDefault="00A12F27" w:rsidP="002919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B2F61FC" w14:textId="77777777" w:rsidR="00A12F27" w:rsidRDefault="00A12F27" w:rsidP="0029198A">
      <w:pPr>
        <w:spacing w:after="0" w:line="240" w:lineRule="auto"/>
      </w:pPr>
      <w:r>
        <w:separator/>
      </w:r>
    </w:p>
  </w:footnote>
  <w:footnote w:type="continuationSeparator" w:id="0">
    <w:p w14:paraId="2BF2AAE2" w14:textId="77777777" w:rsidR="00A12F27" w:rsidRDefault="00A12F27" w:rsidP="002919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9A5FE2" w14:textId="1A6C4E2E" w:rsidR="008331E9" w:rsidRPr="005B7BD5" w:rsidRDefault="00F576FA" w:rsidP="0029198A">
    <w:pPr>
      <w:tabs>
        <w:tab w:val="right" w:pos="9360"/>
      </w:tabs>
      <w:spacing w:after="0" w:line="240" w:lineRule="auto"/>
      <w:rPr>
        <w:szCs w:val="24"/>
      </w:rPr>
    </w:pPr>
    <w:r>
      <w:t xml:space="preserve">OpenStax </w:t>
    </w:r>
    <w:r>
      <w:rPr>
        <w:i/>
      </w:rPr>
      <w:t>Calculus Volume 3</w:t>
    </w:r>
    <w:r w:rsidR="008331E9">
      <w:rPr>
        <w:szCs w:val="24"/>
      </w:rPr>
      <w:tab/>
      <w:t>Student Answer and Solution Guide</w:t>
    </w:r>
  </w:p>
  <w:p w14:paraId="325D4F2C" w14:textId="77777777" w:rsidR="008331E9" w:rsidRDefault="008331E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366C2F"/>
    <w:multiLevelType w:val="hybridMultilevel"/>
    <w:tmpl w:val="13B46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C4F610A"/>
    <w:multiLevelType w:val="hybridMultilevel"/>
    <w:tmpl w:val="16C2727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1355A15"/>
    <w:multiLevelType w:val="hybridMultilevel"/>
    <w:tmpl w:val="2BA005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98C0BD5"/>
    <w:multiLevelType w:val="hybridMultilevel"/>
    <w:tmpl w:val="99028A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752EB8"/>
    <w:multiLevelType w:val="hybridMultilevel"/>
    <w:tmpl w:val="DD84C346"/>
    <w:lvl w:ilvl="0" w:tplc="D794CC52">
      <w:start w:val="112"/>
      <w:numFmt w:val="decimal"/>
      <w:lvlText w:val="%1."/>
      <w:lvlJc w:val="left"/>
      <w:pPr>
        <w:ind w:left="810" w:hanging="360"/>
      </w:pPr>
      <w:rPr>
        <w:rFonts w:hint="default"/>
        <w:color w:val="auto"/>
      </w:rPr>
    </w:lvl>
    <w:lvl w:ilvl="1" w:tplc="6A3AA400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1F2C29"/>
    <w:multiLevelType w:val="hybridMultilevel"/>
    <w:tmpl w:val="D8E0BA0A"/>
    <w:lvl w:ilvl="0" w:tplc="E71245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9A633C"/>
    <w:multiLevelType w:val="hybridMultilevel"/>
    <w:tmpl w:val="A356B3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F1F53B6"/>
    <w:multiLevelType w:val="hybridMultilevel"/>
    <w:tmpl w:val="19EA7FBC"/>
    <w:lvl w:ilvl="0" w:tplc="7A907940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6F3645"/>
    <w:multiLevelType w:val="hybridMultilevel"/>
    <w:tmpl w:val="647C73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9B135C"/>
    <w:multiLevelType w:val="hybridMultilevel"/>
    <w:tmpl w:val="39FE3E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F67F16"/>
    <w:multiLevelType w:val="hybridMultilevel"/>
    <w:tmpl w:val="7DCA23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0494C97"/>
    <w:multiLevelType w:val="hybridMultilevel"/>
    <w:tmpl w:val="149C05C0"/>
    <w:lvl w:ilvl="0" w:tplc="8CD685C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657BF5"/>
    <w:multiLevelType w:val="hybridMultilevel"/>
    <w:tmpl w:val="9410A1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D62496D"/>
    <w:multiLevelType w:val="hybridMultilevel"/>
    <w:tmpl w:val="6CCC59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3602EF0"/>
    <w:multiLevelType w:val="hybridMultilevel"/>
    <w:tmpl w:val="2D22CC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3BB4235"/>
    <w:multiLevelType w:val="hybridMultilevel"/>
    <w:tmpl w:val="940ABD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8F0033E"/>
    <w:multiLevelType w:val="hybridMultilevel"/>
    <w:tmpl w:val="1F9885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B56C3A"/>
    <w:multiLevelType w:val="hybridMultilevel"/>
    <w:tmpl w:val="2E8CF6E2"/>
    <w:lvl w:ilvl="0" w:tplc="04090019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8">
    <w:nsid w:val="6DA22A33"/>
    <w:multiLevelType w:val="hybridMultilevel"/>
    <w:tmpl w:val="919C79E0"/>
    <w:lvl w:ilvl="0" w:tplc="060C5BD2">
      <w:start w:val="1"/>
      <w:numFmt w:val="decimal"/>
      <w:lvlText w:val="%1.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>
    <w:nsid w:val="6DE776D3"/>
    <w:multiLevelType w:val="hybridMultilevel"/>
    <w:tmpl w:val="80C0A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4570F47"/>
    <w:multiLevelType w:val="hybridMultilevel"/>
    <w:tmpl w:val="A6C8C6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59F19CF"/>
    <w:multiLevelType w:val="hybridMultilevel"/>
    <w:tmpl w:val="4D7038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5F16A73"/>
    <w:multiLevelType w:val="hybridMultilevel"/>
    <w:tmpl w:val="65B683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84F4EC8"/>
    <w:multiLevelType w:val="hybridMultilevel"/>
    <w:tmpl w:val="F8683A74"/>
    <w:lvl w:ilvl="0" w:tplc="EB06F06C">
      <w:start w:val="1"/>
      <w:numFmt w:val="decimal"/>
      <w:lvlText w:val="%1.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>
    <w:nsid w:val="7B234FFA"/>
    <w:multiLevelType w:val="hybridMultilevel"/>
    <w:tmpl w:val="49C6B40E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F2C0F4D"/>
    <w:multiLevelType w:val="hybridMultilevel"/>
    <w:tmpl w:val="C59A626A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  <w:sz w:val="24"/>
        <w:szCs w:val="24"/>
      </w:rPr>
    </w:lvl>
    <w:lvl w:ilvl="1" w:tplc="4DC86146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FDD1D25"/>
    <w:multiLevelType w:val="hybridMultilevel"/>
    <w:tmpl w:val="A3742C0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2"/>
  </w:num>
  <w:num w:numId="3">
    <w:abstractNumId w:val="11"/>
  </w:num>
  <w:num w:numId="4">
    <w:abstractNumId w:val="7"/>
  </w:num>
  <w:num w:numId="5">
    <w:abstractNumId w:val="18"/>
  </w:num>
  <w:num w:numId="6">
    <w:abstractNumId w:val="23"/>
  </w:num>
  <w:num w:numId="7">
    <w:abstractNumId w:val="9"/>
  </w:num>
  <w:num w:numId="8">
    <w:abstractNumId w:val="3"/>
  </w:num>
  <w:num w:numId="9">
    <w:abstractNumId w:val="14"/>
  </w:num>
  <w:num w:numId="10">
    <w:abstractNumId w:val="16"/>
  </w:num>
  <w:num w:numId="11">
    <w:abstractNumId w:val="21"/>
  </w:num>
  <w:num w:numId="12">
    <w:abstractNumId w:val="15"/>
  </w:num>
  <w:num w:numId="13">
    <w:abstractNumId w:val="19"/>
  </w:num>
  <w:num w:numId="14">
    <w:abstractNumId w:val="20"/>
  </w:num>
  <w:num w:numId="15">
    <w:abstractNumId w:val="10"/>
  </w:num>
  <w:num w:numId="16">
    <w:abstractNumId w:val="4"/>
  </w:num>
  <w:num w:numId="17">
    <w:abstractNumId w:val="17"/>
  </w:num>
  <w:num w:numId="18">
    <w:abstractNumId w:val="13"/>
  </w:num>
  <w:num w:numId="19">
    <w:abstractNumId w:val="25"/>
  </w:num>
  <w:num w:numId="20">
    <w:abstractNumId w:val="0"/>
  </w:num>
  <w:num w:numId="21">
    <w:abstractNumId w:val="22"/>
  </w:num>
  <w:num w:numId="22">
    <w:abstractNumId w:val="24"/>
  </w:num>
  <w:num w:numId="23">
    <w:abstractNumId w:val="8"/>
  </w:num>
  <w:num w:numId="24">
    <w:abstractNumId w:val="6"/>
  </w:num>
  <w:num w:numId="25">
    <w:abstractNumId w:val="26"/>
  </w:num>
  <w:num w:numId="26">
    <w:abstractNumId w:val="5"/>
  </w:num>
  <w:num w:numId="27">
    <w:abstractNumId w:val="1"/>
  </w:num>
  <w:num w:numId="2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5C5"/>
    <w:rsid w:val="00041C8D"/>
    <w:rsid w:val="0005088F"/>
    <w:rsid w:val="00095714"/>
    <w:rsid w:val="000A4AAE"/>
    <w:rsid w:val="00172E56"/>
    <w:rsid w:val="00175F92"/>
    <w:rsid w:val="001E4A8E"/>
    <w:rsid w:val="00243739"/>
    <w:rsid w:val="00270A85"/>
    <w:rsid w:val="0029198A"/>
    <w:rsid w:val="002D56BA"/>
    <w:rsid w:val="00350910"/>
    <w:rsid w:val="00403DE3"/>
    <w:rsid w:val="00464038"/>
    <w:rsid w:val="00470A82"/>
    <w:rsid w:val="004B7278"/>
    <w:rsid w:val="00501171"/>
    <w:rsid w:val="00501CA0"/>
    <w:rsid w:val="00572DF6"/>
    <w:rsid w:val="00610D92"/>
    <w:rsid w:val="00623592"/>
    <w:rsid w:val="00732261"/>
    <w:rsid w:val="007B1899"/>
    <w:rsid w:val="007B5153"/>
    <w:rsid w:val="0080729A"/>
    <w:rsid w:val="008331E9"/>
    <w:rsid w:val="00856D03"/>
    <w:rsid w:val="008B4D77"/>
    <w:rsid w:val="009C62CE"/>
    <w:rsid w:val="009F28AD"/>
    <w:rsid w:val="00A12F27"/>
    <w:rsid w:val="00A25444"/>
    <w:rsid w:val="00A9018A"/>
    <w:rsid w:val="00B156C9"/>
    <w:rsid w:val="00B30CBC"/>
    <w:rsid w:val="00C04998"/>
    <w:rsid w:val="00C310CC"/>
    <w:rsid w:val="00C96C2B"/>
    <w:rsid w:val="00CA5A55"/>
    <w:rsid w:val="00D0409E"/>
    <w:rsid w:val="00D2487A"/>
    <w:rsid w:val="00E231A7"/>
    <w:rsid w:val="00E835C5"/>
    <w:rsid w:val="00EF57DA"/>
    <w:rsid w:val="00F576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2"/>
    <o:shapelayout v:ext="edit">
      <o:idmap v:ext="edit" data="1"/>
    </o:shapelayout>
  </w:shapeDefaults>
  <w:decimalSymbol w:val="."/>
  <w:listSeparator w:val=","/>
  <w14:docId w14:val="30B7DA4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eastAsiaTheme="minorEastAsia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4"/>
      </w:numPr>
      <w:tabs>
        <w:tab w:val="center" w:pos="4680"/>
        <w:tab w:val="right" w:pos="8640"/>
      </w:tabs>
      <w:spacing w:line="480" w:lineRule="auto"/>
    </w:p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75F9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eastAsiaTheme="minorEastAsia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4"/>
      </w:numPr>
      <w:tabs>
        <w:tab w:val="center" w:pos="4680"/>
        <w:tab w:val="right" w:pos="8640"/>
      </w:tabs>
      <w:spacing w:line="480" w:lineRule="auto"/>
    </w:p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75F9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0861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1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38" Type="http://schemas.openxmlformats.org/officeDocument/2006/relationships/image" Target="media/image116.wmf"/><Relationship Id="rId254" Type="http://schemas.openxmlformats.org/officeDocument/2006/relationships/image" Target="media/image124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e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0.bin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7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e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5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e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0.wmf"/><Relationship Id="rId15" Type="http://schemas.openxmlformats.org/officeDocument/2006/relationships/image" Target="media/image4.jpeg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262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7.wmf"/><Relationship Id="rId210" Type="http://schemas.openxmlformats.org/officeDocument/2006/relationships/image" Target="media/image102.e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wmf"/><Relationship Id="rId263" Type="http://schemas.openxmlformats.org/officeDocument/2006/relationships/fontTable" Target="fontTable.xml"/><Relationship Id="rId37" Type="http://schemas.openxmlformats.org/officeDocument/2006/relationships/oleObject" Target="embeddings/oleObject14.bin"/><Relationship Id="rId58" Type="http://schemas.openxmlformats.org/officeDocument/2006/relationships/image" Target="media/image26.e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2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7.bin"/><Relationship Id="rId264" Type="http://schemas.openxmlformats.org/officeDocument/2006/relationships/theme" Target="theme/theme1.xml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0C165A-EC42-482F-A8C7-F1478B42D7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4</TotalTime>
  <Pages>6</Pages>
  <Words>1092</Words>
  <Characters>622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Anne Jones</cp:lastModifiedBy>
  <cp:revision>5</cp:revision>
  <dcterms:created xsi:type="dcterms:W3CDTF">2016-06-07T15:24:00Z</dcterms:created>
  <dcterms:modified xsi:type="dcterms:W3CDTF">2016-10-25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